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7F62" w:rsidRPr="009A102B" w:rsidRDefault="00B07F62" w:rsidP="00931341">
      <w:pPr>
        <w:pStyle w:val="Heading2"/>
        <w:spacing w:before="0" w:line="276" w:lineRule="auto"/>
        <w:rPr>
          <w:rFonts w:ascii="Arial Black" w:hAnsi="Arial Black"/>
          <w:b w:val="0"/>
          <w:color w:val="auto"/>
          <w:sz w:val="36"/>
          <w:szCs w:val="36"/>
          <w:lang w:val="en-CA"/>
        </w:rPr>
      </w:pPr>
      <w:bookmarkStart w:id="0" w:name="_Toc111166700"/>
      <w:r w:rsidRPr="009A102B">
        <w:rPr>
          <w:rFonts w:ascii="Arial Black" w:hAnsi="Arial Black"/>
          <w:b w:val="0"/>
          <w:color w:val="auto"/>
          <w:sz w:val="36"/>
          <w:szCs w:val="36"/>
          <w:lang w:val="en-CA"/>
        </w:rPr>
        <w:t>S</w:t>
      </w:r>
      <w:bookmarkEnd w:id="0"/>
      <w:r w:rsidR="000B139A">
        <w:rPr>
          <w:rFonts w:ascii="Arial Black" w:hAnsi="Arial Black"/>
          <w:b w:val="0"/>
          <w:color w:val="auto"/>
          <w:sz w:val="36"/>
          <w:szCs w:val="36"/>
          <w:lang w:val="en-CA"/>
        </w:rPr>
        <w:t xml:space="preserve">ubstitution Worksheet    </w:t>
      </w:r>
      <w:r w:rsidR="000B139A" w:rsidRPr="000B139A">
        <w:rPr>
          <w:rFonts w:ascii="Arial Black" w:hAnsi="Arial Black"/>
          <w:b w:val="0"/>
          <w:i/>
          <w:color w:val="auto"/>
          <w:sz w:val="28"/>
          <w:szCs w:val="28"/>
          <w:lang w:val="en-CA"/>
        </w:rPr>
        <w:t>*due next class!</w:t>
      </w:r>
    </w:p>
    <w:p w:rsidR="005F6AFA" w:rsidRPr="009A102B" w:rsidRDefault="005F6AFA">
      <w:pPr>
        <w:rPr>
          <w:sz w:val="22"/>
        </w:rPr>
      </w:pPr>
    </w:p>
    <w:p w:rsidR="00175321" w:rsidRDefault="00175321" w:rsidP="00B07F62">
      <w:pPr>
        <w:rPr>
          <w:b/>
          <w:sz w:val="22"/>
        </w:rPr>
        <w:sectPr w:rsidR="00175321" w:rsidSect="00A72A35">
          <w:headerReference w:type="first" r:id="rId8"/>
          <w:pgSz w:w="12240" w:h="15840" w:code="1"/>
          <w:pgMar w:top="1152" w:right="1440" w:bottom="1152" w:left="1440" w:header="720" w:footer="720" w:gutter="0"/>
          <w:cols w:space="720"/>
          <w:titlePg/>
        </w:sectPr>
      </w:pPr>
    </w:p>
    <w:p w:rsidR="00575E66" w:rsidRDefault="00575E66" w:rsidP="00337826">
      <w:pPr>
        <w:pStyle w:val="NL"/>
        <w:numPr>
          <w:ilvl w:val="0"/>
          <w:numId w:val="22"/>
        </w:numPr>
        <w:spacing w:before="0"/>
      </w:pPr>
      <w:r w:rsidRPr="009A102B">
        <w:lastRenderedPageBreak/>
        <w:t xml:space="preserve">Solve </w:t>
      </w:r>
      <w:r w:rsidR="00337826">
        <w:t xml:space="preserve">each of </w:t>
      </w:r>
      <w:r w:rsidRPr="009A102B">
        <w:t xml:space="preserve">the following systems of linear equations by substitution. </w:t>
      </w:r>
      <w:r w:rsidR="00337826">
        <w:t>Please show a check of your answers!</w:t>
      </w:r>
    </w:p>
    <w:p w:rsidR="00337826" w:rsidRPr="009A102B" w:rsidRDefault="00337826" w:rsidP="00337826">
      <w:pPr>
        <w:pStyle w:val="NL"/>
        <w:spacing w:before="0"/>
        <w:ind w:left="435" w:firstLine="0"/>
      </w:pPr>
    </w:p>
    <w:p w:rsidR="00337826" w:rsidRPr="009A102B" w:rsidRDefault="00337826" w:rsidP="00337826">
      <w:pPr>
        <w:pStyle w:val="LL"/>
        <w:ind w:left="0" w:firstLine="0"/>
      </w:pPr>
      <w:r>
        <w:rPr>
          <w:b/>
        </w:rPr>
        <w:tab/>
      </w:r>
      <w:r w:rsidRPr="00337826">
        <w:rPr>
          <w:b/>
        </w:rPr>
        <w:t>a)</w:t>
      </w:r>
      <w:r>
        <w:tab/>
      </w:r>
      <w:r w:rsidR="005F6AFA" w:rsidRPr="009A102B">
        <w:t>2</w:t>
      </w:r>
      <w:r w:rsidR="005F6AFA" w:rsidRPr="009A102B">
        <w:rPr>
          <w:i/>
        </w:rPr>
        <w:t>x</w:t>
      </w:r>
      <w:r w:rsidR="005F6AFA" w:rsidRPr="009A102B">
        <w:t xml:space="preserve"> – 3</w:t>
      </w:r>
      <w:r w:rsidR="005F6AFA" w:rsidRPr="009A102B">
        <w:rPr>
          <w:i/>
        </w:rPr>
        <w:t>y</w:t>
      </w:r>
      <w:r w:rsidR="005F6AFA" w:rsidRPr="009A102B">
        <w:t xml:space="preserve"> + 17 = 0 </w:t>
      </w:r>
      <w:r>
        <w:tab/>
      </w:r>
      <w:r>
        <w:tab/>
      </w:r>
      <w:r>
        <w:tab/>
      </w:r>
      <w:r>
        <w:tab/>
      </w:r>
      <w:r w:rsidRPr="00C127FC">
        <w:rPr>
          <w:rStyle w:val="StyleLLBoldChar"/>
        </w:rPr>
        <w:t>b)</w:t>
      </w:r>
      <w:r w:rsidRPr="00C127FC">
        <w:rPr>
          <w:rStyle w:val="StyleLLBoldChar"/>
        </w:rPr>
        <w:tab/>
      </w:r>
      <w:r w:rsidRPr="009A102B">
        <w:t>4</w:t>
      </w:r>
      <w:r w:rsidRPr="009A102B">
        <w:rPr>
          <w:i/>
        </w:rPr>
        <w:t>x</w:t>
      </w:r>
      <w:r w:rsidRPr="009A102B">
        <w:t xml:space="preserve"> + </w:t>
      </w:r>
      <w:r w:rsidRPr="009A102B">
        <w:rPr>
          <w:i/>
        </w:rPr>
        <w:t>y</w:t>
      </w:r>
      <w:r w:rsidRPr="009A102B">
        <w:t xml:space="preserve"> = 1</w:t>
      </w:r>
    </w:p>
    <w:p w:rsidR="005F6AFA" w:rsidRPr="009A102B" w:rsidRDefault="00E54CFA" w:rsidP="008562A4">
      <w:pPr>
        <w:pStyle w:val="LL"/>
        <w:spacing w:after="120"/>
      </w:pPr>
      <w:r>
        <w:rPr>
          <w:i/>
        </w:rPr>
        <w:tab/>
      </w:r>
      <w:r w:rsidR="00337826">
        <w:rPr>
          <w:i/>
        </w:rPr>
        <w:tab/>
      </w:r>
      <w:r w:rsidR="00B07F62" w:rsidRPr="009A102B">
        <w:rPr>
          <w:i/>
        </w:rPr>
        <w:t>y</w:t>
      </w:r>
      <w:r w:rsidR="00B07F62" w:rsidRPr="009A102B">
        <w:t xml:space="preserve"> =</w:t>
      </w:r>
      <w:r w:rsidR="005F6AFA" w:rsidRPr="009A102B">
        <w:t xml:space="preserve"> –5</w:t>
      </w:r>
      <w:r w:rsidR="005F6AFA" w:rsidRPr="009A102B">
        <w:rPr>
          <w:i/>
        </w:rPr>
        <w:t>x</w:t>
      </w:r>
      <w:r w:rsidR="00337826">
        <w:rPr>
          <w:i/>
        </w:rPr>
        <w:tab/>
      </w:r>
      <w:r w:rsidR="00337826">
        <w:rPr>
          <w:i/>
        </w:rPr>
        <w:tab/>
      </w:r>
      <w:r w:rsidR="00337826">
        <w:rPr>
          <w:i/>
        </w:rPr>
        <w:tab/>
      </w:r>
      <w:r w:rsidR="00337826">
        <w:rPr>
          <w:i/>
        </w:rPr>
        <w:tab/>
      </w:r>
      <w:r w:rsidR="00337826">
        <w:rPr>
          <w:i/>
        </w:rPr>
        <w:tab/>
      </w:r>
      <w:r w:rsidR="00337826">
        <w:rPr>
          <w:i/>
        </w:rPr>
        <w:tab/>
      </w:r>
      <w:r w:rsidR="00337826">
        <w:rPr>
          <w:i/>
        </w:rPr>
        <w:tab/>
      </w:r>
      <w:r w:rsidR="00337826" w:rsidRPr="009A102B">
        <w:rPr>
          <w:i/>
        </w:rPr>
        <w:t>x</w:t>
      </w:r>
      <w:r w:rsidR="00337826" w:rsidRPr="009A102B">
        <w:t xml:space="preserve"> = 2</w:t>
      </w:r>
      <w:r w:rsidR="00337826" w:rsidRPr="009A102B">
        <w:rPr>
          <w:i/>
        </w:rPr>
        <w:t>y</w:t>
      </w:r>
      <w:r w:rsidR="00337826" w:rsidRPr="009A102B">
        <w:t xml:space="preserve"> – 20</w:t>
      </w:r>
    </w:p>
    <w:p w:rsidR="00FC47C6" w:rsidRPr="009A102B" w:rsidRDefault="00337826" w:rsidP="00337826">
      <w:pPr>
        <w:pStyle w:val="LL"/>
        <w:ind w:left="0" w:firstLine="0"/>
      </w:pPr>
      <w:r>
        <w:rPr>
          <w:rStyle w:val="StyleLLBoldChar"/>
        </w:rPr>
        <w:tab/>
      </w:r>
      <w:r>
        <w:rPr>
          <w:rStyle w:val="StyleLLBoldChar"/>
        </w:rPr>
        <w:tab/>
      </w:r>
    </w:p>
    <w:p w:rsidR="00337826" w:rsidRDefault="00337826" w:rsidP="008562A4">
      <w:pPr>
        <w:pStyle w:val="LL"/>
        <w:spacing w:after="120"/>
        <w:rPr>
          <w:i/>
        </w:rPr>
      </w:pPr>
    </w:p>
    <w:p w:rsidR="00337826" w:rsidRDefault="00337826" w:rsidP="008562A4">
      <w:pPr>
        <w:pStyle w:val="LL"/>
        <w:spacing w:after="120"/>
        <w:rPr>
          <w:i/>
        </w:rPr>
      </w:pPr>
    </w:p>
    <w:p w:rsidR="005F6AFA" w:rsidRDefault="00E54CFA" w:rsidP="008562A4">
      <w:pPr>
        <w:pStyle w:val="LL"/>
        <w:spacing w:after="120"/>
        <w:rPr>
          <w:i/>
        </w:rPr>
      </w:pPr>
      <w:r>
        <w:rPr>
          <w:i/>
        </w:rPr>
        <w:tab/>
      </w:r>
    </w:p>
    <w:p w:rsidR="00337826" w:rsidRDefault="00337826" w:rsidP="008562A4">
      <w:pPr>
        <w:pStyle w:val="LL"/>
        <w:spacing w:after="120"/>
        <w:rPr>
          <w:i/>
        </w:rPr>
      </w:pPr>
    </w:p>
    <w:p w:rsidR="00337826" w:rsidRDefault="00337826" w:rsidP="008562A4">
      <w:pPr>
        <w:pStyle w:val="LL"/>
        <w:spacing w:after="120"/>
        <w:rPr>
          <w:i/>
        </w:rPr>
      </w:pPr>
    </w:p>
    <w:p w:rsidR="00337826" w:rsidRPr="009A102B" w:rsidRDefault="00337826" w:rsidP="008562A4">
      <w:pPr>
        <w:pStyle w:val="LL"/>
        <w:spacing w:after="120"/>
      </w:pPr>
    </w:p>
    <w:p w:rsidR="00337826" w:rsidRPr="000D51B6" w:rsidRDefault="00337826" w:rsidP="00337826">
      <w:pPr>
        <w:pStyle w:val="LL"/>
        <w:ind w:left="0" w:firstLine="0"/>
        <w:rPr>
          <w:lang w:val="fr-CA"/>
        </w:rPr>
      </w:pPr>
      <w:r>
        <w:rPr>
          <w:b/>
          <w:lang w:val="fr-CA"/>
        </w:rPr>
        <w:tab/>
        <w:t>c)</w:t>
      </w:r>
      <w:r>
        <w:rPr>
          <w:b/>
          <w:lang w:val="fr-CA"/>
        </w:rPr>
        <w:tab/>
      </w:r>
      <w:r w:rsidR="00EE3FF5" w:rsidRPr="000D51B6">
        <w:rPr>
          <w:i/>
          <w:lang w:val="fr-CA"/>
        </w:rPr>
        <w:t>x</w:t>
      </w:r>
      <w:r w:rsidR="00EE3FF5" w:rsidRPr="000D51B6">
        <w:rPr>
          <w:lang w:val="fr-CA"/>
        </w:rPr>
        <w:t xml:space="preserve"> – 3</w:t>
      </w:r>
      <w:r w:rsidR="00EE3FF5" w:rsidRPr="000D51B6">
        <w:rPr>
          <w:i/>
          <w:lang w:val="fr-CA"/>
        </w:rPr>
        <w:t>y</w:t>
      </w:r>
      <w:r w:rsidR="00EE3FF5" w:rsidRPr="000D51B6">
        <w:rPr>
          <w:lang w:val="fr-CA"/>
        </w:rPr>
        <w:t xml:space="preserve"> = 4</w:t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b/>
          <w:lang w:val="fr-CA"/>
        </w:rPr>
        <w:t>d</w:t>
      </w:r>
      <w:r w:rsidRPr="000D51B6">
        <w:rPr>
          <w:rStyle w:val="StyleLLBoldChar"/>
          <w:lang w:val="fr-CA"/>
        </w:rPr>
        <w:t>)</w:t>
      </w:r>
      <w:r w:rsidRPr="000D51B6">
        <w:rPr>
          <w:lang w:val="fr-CA"/>
        </w:rPr>
        <w:tab/>
        <w:t>–3</w:t>
      </w:r>
      <w:r w:rsidRPr="000D51B6">
        <w:rPr>
          <w:i/>
          <w:lang w:val="fr-CA"/>
        </w:rPr>
        <w:t>x</w:t>
      </w:r>
      <w:r w:rsidRPr="000D51B6">
        <w:rPr>
          <w:lang w:val="fr-CA"/>
        </w:rPr>
        <w:t xml:space="preserve"> + </w:t>
      </w:r>
      <w:r w:rsidRPr="000D51B6">
        <w:rPr>
          <w:i/>
          <w:lang w:val="fr-CA"/>
        </w:rPr>
        <w:t>y</w:t>
      </w:r>
      <w:r w:rsidRPr="000D51B6">
        <w:rPr>
          <w:lang w:val="fr-CA"/>
        </w:rPr>
        <w:t xml:space="preserve"> = –3</w:t>
      </w:r>
    </w:p>
    <w:p w:rsidR="00EE3FF5" w:rsidRPr="000D51B6" w:rsidRDefault="00E54CFA" w:rsidP="00210A9F">
      <w:pPr>
        <w:pStyle w:val="LL"/>
        <w:spacing w:after="120"/>
        <w:rPr>
          <w:lang w:val="fr-CA"/>
        </w:rPr>
      </w:pPr>
      <w:r w:rsidRPr="000D51B6">
        <w:rPr>
          <w:lang w:val="fr-CA"/>
        </w:rPr>
        <w:tab/>
      </w:r>
      <w:r w:rsidR="00337826">
        <w:rPr>
          <w:lang w:val="fr-CA"/>
        </w:rPr>
        <w:tab/>
      </w:r>
      <w:r w:rsidR="00EE3FF5" w:rsidRPr="000D51B6">
        <w:rPr>
          <w:lang w:val="fr-CA"/>
        </w:rPr>
        <w:t>5</w:t>
      </w:r>
      <w:r w:rsidR="00EE3FF5" w:rsidRPr="000D51B6">
        <w:rPr>
          <w:i/>
          <w:lang w:val="fr-CA"/>
        </w:rPr>
        <w:t>x</w:t>
      </w:r>
      <w:r w:rsidR="00EE3FF5" w:rsidRPr="000D51B6">
        <w:rPr>
          <w:lang w:val="fr-CA"/>
        </w:rPr>
        <w:t xml:space="preserve"> – 7</w:t>
      </w:r>
      <w:r w:rsidR="00EE3FF5" w:rsidRPr="000D51B6">
        <w:rPr>
          <w:i/>
          <w:lang w:val="fr-CA"/>
        </w:rPr>
        <w:t>y</w:t>
      </w:r>
      <w:r w:rsidR="00EE3FF5" w:rsidRPr="000D51B6">
        <w:rPr>
          <w:lang w:val="fr-CA"/>
        </w:rPr>
        <w:t xml:space="preserve"> = 4</w:t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 w:rsidRPr="000D51B6">
        <w:rPr>
          <w:lang w:val="fr-CA"/>
        </w:rPr>
        <w:t>5</w:t>
      </w:r>
      <w:r w:rsidR="00337826" w:rsidRPr="000D51B6">
        <w:rPr>
          <w:i/>
          <w:lang w:val="fr-CA"/>
        </w:rPr>
        <w:t>x</w:t>
      </w:r>
      <w:r w:rsidR="00337826" w:rsidRPr="000D51B6">
        <w:rPr>
          <w:lang w:val="fr-CA"/>
        </w:rPr>
        <w:t xml:space="preserve"> – 2</w:t>
      </w:r>
      <w:r w:rsidR="00337826" w:rsidRPr="000D51B6">
        <w:rPr>
          <w:i/>
          <w:lang w:val="fr-CA"/>
        </w:rPr>
        <w:t>y</w:t>
      </w:r>
      <w:r w:rsidR="00337826" w:rsidRPr="000D51B6">
        <w:rPr>
          <w:lang w:val="fr-CA"/>
        </w:rPr>
        <w:t xml:space="preserve"> = 10</w:t>
      </w:r>
    </w:p>
    <w:p w:rsidR="00337826" w:rsidRDefault="00337826" w:rsidP="00210A9F">
      <w:pPr>
        <w:pStyle w:val="LL"/>
        <w:spacing w:after="120"/>
        <w:rPr>
          <w:lang w:val="fr-CA"/>
        </w:rPr>
      </w:pPr>
    </w:p>
    <w:p w:rsidR="00337826" w:rsidRDefault="00337826" w:rsidP="00210A9F">
      <w:pPr>
        <w:pStyle w:val="LL"/>
        <w:spacing w:after="120"/>
        <w:rPr>
          <w:lang w:val="fr-CA"/>
        </w:rPr>
      </w:pPr>
    </w:p>
    <w:p w:rsidR="00337826" w:rsidRDefault="00337826" w:rsidP="00210A9F">
      <w:pPr>
        <w:pStyle w:val="LL"/>
        <w:spacing w:after="120"/>
        <w:rPr>
          <w:lang w:val="fr-CA"/>
        </w:rPr>
      </w:pPr>
    </w:p>
    <w:p w:rsidR="00337826" w:rsidRDefault="00337826" w:rsidP="00210A9F">
      <w:pPr>
        <w:pStyle w:val="LL"/>
        <w:spacing w:after="120"/>
        <w:rPr>
          <w:lang w:val="fr-CA"/>
        </w:rPr>
      </w:pPr>
    </w:p>
    <w:p w:rsidR="00337826" w:rsidRDefault="00337826" w:rsidP="00210A9F">
      <w:pPr>
        <w:pStyle w:val="LL"/>
        <w:spacing w:after="120"/>
        <w:rPr>
          <w:lang w:val="fr-CA"/>
        </w:rPr>
      </w:pPr>
    </w:p>
    <w:p w:rsidR="00337826" w:rsidRDefault="00337826" w:rsidP="00210A9F">
      <w:pPr>
        <w:pStyle w:val="LL"/>
        <w:spacing w:after="120"/>
        <w:rPr>
          <w:lang w:val="fr-CA"/>
        </w:rPr>
      </w:pPr>
    </w:p>
    <w:p w:rsidR="00337826" w:rsidRDefault="00337826" w:rsidP="00210A9F">
      <w:pPr>
        <w:pStyle w:val="LL"/>
        <w:spacing w:after="120"/>
        <w:rPr>
          <w:lang w:val="fr-CA"/>
        </w:rPr>
      </w:pPr>
    </w:p>
    <w:p w:rsidR="0097364F" w:rsidRPr="000D51B6" w:rsidRDefault="00E54CFA" w:rsidP="00210A9F">
      <w:pPr>
        <w:pStyle w:val="LL"/>
        <w:spacing w:after="120"/>
        <w:rPr>
          <w:lang w:val="fr-CA"/>
        </w:rPr>
      </w:pPr>
      <w:r w:rsidRPr="000D51B6">
        <w:rPr>
          <w:lang w:val="fr-CA"/>
        </w:rPr>
        <w:tab/>
      </w:r>
    </w:p>
    <w:p w:rsidR="00337826" w:rsidRPr="009A102B" w:rsidRDefault="00337826" w:rsidP="00337826">
      <w:pPr>
        <w:pStyle w:val="LL"/>
        <w:ind w:left="0" w:firstLine="0"/>
      </w:pPr>
      <w:r>
        <w:rPr>
          <w:rStyle w:val="StyleLLBoldChar"/>
          <w:lang w:val="fr-CA"/>
        </w:rPr>
        <w:tab/>
        <w:t xml:space="preserve">e) </w:t>
      </w:r>
      <w:r>
        <w:rPr>
          <w:rStyle w:val="StyleLLBoldChar"/>
          <w:lang w:val="fr-CA"/>
        </w:rPr>
        <w:tab/>
      </w:r>
      <w:r w:rsidR="00B07F62" w:rsidRPr="000D51B6">
        <w:rPr>
          <w:lang w:val="fr-CA"/>
        </w:rPr>
        <w:t>0.4</w:t>
      </w:r>
      <w:r w:rsidR="00B07F62" w:rsidRPr="000D51B6">
        <w:rPr>
          <w:i/>
          <w:lang w:val="fr-CA"/>
        </w:rPr>
        <w:t>x</w:t>
      </w:r>
      <w:r w:rsidR="00B07F62" w:rsidRPr="000D51B6">
        <w:rPr>
          <w:lang w:val="fr-CA"/>
        </w:rPr>
        <w:t xml:space="preserve"> + </w:t>
      </w:r>
      <w:r w:rsidR="00B07F62" w:rsidRPr="000D51B6">
        <w:rPr>
          <w:i/>
          <w:lang w:val="fr-CA"/>
        </w:rPr>
        <w:t>y</w:t>
      </w:r>
      <w:r w:rsidR="00B07F62" w:rsidRPr="000D51B6">
        <w:rPr>
          <w:lang w:val="fr-CA"/>
        </w:rPr>
        <w:t xml:space="preserve"> = 6</w:t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b/>
          <w:lang w:val="fr-CA"/>
        </w:rPr>
        <w:t>f</w:t>
      </w:r>
      <w:r w:rsidRPr="00C127FC">
        <w:rPr>
          <w:rStyle w:val="StyleLLBoldChar"/>
        </w:rPr>
        <w:t>)</w:t>
      </w:r>
      <w:r>
        <w:tab/>
      </w:r>
      <w:r w:rsidRPr="009A102B">
        <w:t>8</w:t>
      </w:r>
      <w:r w:rsidRPr="009A102B">
        <w:rPr>
          <w:i/>
        </w:rPr>
        <w:t>x</w:t>
      </w:r>
      <w:r w:rsidRPr="009A102B">
        <w:t xml:space="preserve"> + </w:t>
      </w:r>
      <w:r w:rsidRPr="009A102B">
        <w:rPr>
          <w:i/>
        </w:rPr>
        <w:t>y</w:t>
      </w:r>
      <w:r w:rsidRPr="009A102B">
        <w:t xml:space="preserve"> – 2 = 0</w:t>
      </w:r>
    </w:p>
    <w:p w:rsidR="00B07F62" w:rsidRPr="000D51B6" w:rsidRDefault="00EA5A32" w:rsidP="00AE6470">
      <w:pPr>
        <w:pStyle w:val="LL"/>
        <w:spacing w:after="120"/>
        <w:rPr>
          <w:lang w:val="fr-CA"/>
        </w:rPr>
      </w:pPr>
      <w:r w:rsidRPr="000D51B6">
        <w:rPr>
          <w:lang w:val="fr-CA"/>
        </w:rPr>
        <w:tab/>
      </w:r>
      <w:r w:rsidR="00337826">
        <w:rPr>
          <w:lang w:val="fr-CA"/>
        </w:rPr>
        <w:tab/>
      </w:r>
      <w:r w:rsidR="00B07F62" w:rsidRPr="000D51B6">
        <w:rPr>
          <w:lang w:val="fr-CA"/>
        </w:rPr>
        <w:t>1.2</w:t>
      </w:r>
      <w:r w:rsidR="00B07F62" w:rsidRPr="000D51B6">
        <w:rPr>
          <w:i/>
          <w:lang w:val="fr-CA"/>
        </w:rPr>
        <w:t>x</w:t>
      </w:r>
      <w:r w:rsidR="00B07F62" w:rsidRPr="000D51B6">
        <w:rPr>
          <w:lang w:val="fr-CA"/>
        </w:rPr>
        <w:t xml:space="preserve"> – 5</w:t>
      </w:r>
      <w:r w:rsidR="00B07F62" w:rsidRPr="000D51B6">
        <w:rPr>
          <w:i/>
          <w:lang w:val="fr-CA"/>
        </w:rPr>
        <w:t xml:space="preserve">y </w:t>
      </w:r>
      <w:r w:rsidR="00B07F62" w:rsidRPr="000D51B6">
        <w:rPr>
          <w:lang w:val="fr-CA"/>
        </w:rPr>
        <w:t>= 18</w:t>
      </w:r>
      <w:r w:rsidR="005F6AFA" w:rsidRPr="000D51B6">
        <w:rPr>
          <w:lang w:val="fr-CA"/>
        </w:rPr>
        <w:t xml:space="preserve"> </w:t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>
        <w:rPr>
          <w:lang w:val="fr-CA"/>
        </w:rPr>
        <w:tab/>
      </w:r>
      <w:r w:rsidR="00337826" w:rsidRPr="009A102B">
        <w:t>3</w:t>
      </w:r>
      <w:r w:rsidR="00337826" w:rsidRPr="009A102B">
        <w:rPr>
          <w:i/>
        </w:rPr>
        <w:t>x</w:t>
      </w:r>
      <w:r w:rsidR="00337826" w:rsidRPr="009A102B">
        <w:t xml:space="preserve"> + </w:t>
      </w:r>
      <w:r w:rsidR="00337826" w:rsidRPr="00751624">
        <w:rPr>
          <w:position w:val="-18"/>
        </w:rPr>
        <w:object w:dxaOrig="2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25.15pt" o:ole="">
            <v:imagedata r:id="rId9" o:title=""/>
          </v:shape>
          <o:OLEObject Type="Embed" ProgID="Equation.DSMT4" ShapeID="_x0000_i1025" DrawAspect="Content" ObjectID="_1509343738" r:id="rId10"/>
        </w:object>
      </w:r>
      <w:r w:rsidR="00337826" w:rsidRPr="009A102B">
        <w:rPr>
          <w:i/>
        </w:rPr>
        <w:t>y</w:t>
      </w:r>
      <w:r w:rsidR="00337826" w:rsidRPr="009A102B">
        <w:t xml:space="preserve"> = 0</w:t>
      </w:r>
    </w:p>
    <w:p w:rsidR="00575E66" w:rsidRDefault="00575E66" w:rsidP="00AE6470">
      <w:pPr>
        <w:pStyle w:val="NL"/>
        <w:spacing w:before="0" w:after="120"/>
      </w:pPr>
    </w:p>
    <w:p w:rsidR="00337826" w:rsidRDefault="00337826" w:rsidP="00AE6470">
      <w:pPr>
        <w:pStyle w:val="NL"/>
        <w:spacing w:before="0" w:after="120"/>
      </w:pPr>
    </w:p>
    <w:p w:rsidR="00337826" w:rsidRDefault="00337826" w:rsidP="00AE6470">
      <w:pPr>
        <w:pStyle w:val="NL"/>
        <w:spacing w:before="0" w:after="120"/>
      </w:pPr>
    </w:p>
    <w:p w:rsidR="00337826" w:rsidRDefault="00337826" w:rsidP="00AE6470">
      <w:pPr>
        <w:pStyle w:val="NL"/>
        <w:spacing w:before="0" w:after="120"/>
      </w:pPr>
    </w:p>
    <w:p w:rsidR="00337826" w:rsidRDefault="00337826" w:rsidP="00AE6470">
      <w:pPr>
        <w:pStyle w:val="NL"/>
        <w:spacing w:before="0" w:after="120"/>
      </w:pPr>
    </w:p>
    <w:p w:rsidR="00337826" w:rsidRDefault="00337826" w:rsidP="00AE6470">
      <w:pPr>
        <w:pStyle w:val="NL"/>
        <w:spacing w:before="0" w:after="120"/>
      </w:pPr>
    </w:p>
    <w:p w:rsidR="00337826" w:rsidRDefault="00337826" w:rsidP="00AE6470">
      <w:pPr>
        <w:pStyle w:val="NL"/>
        <w:spacing w:before="0" w:after="120"/>
      </w:pPr>
    </w:p>
    <w:p w:rsidR="00337826" w:rsidRPr="009A102B" w:rsidRDefault="00337826" w:rsidP="00AE6470">
      <w:pPr>
        <w:pStyle w:val="NL"/>
        <w:spacing w:before="0" w:after="120"/>
      </w:pPr>
    </w:p>
    <w:p w:rsidR="00B07F62" w:rsidRPr="009A102B" w:rsidRDefault="00E441F5" w:rsidP="009838E1">
      <w:pPr>
        <w:pStyle w:val="LL"/>
      </w:pPr>
      <w:r>
        <w:tab/>
      </w:r>
    </w:p>
    <w:p w:rsidR="00FC47C6" w:rsidRPr="009A102B" w:rsidRDefault="00575E66" w:rsidP="009838E1">
      <w:pPr>
        <w:pStyle w:val="NL"/>
        <w:numPr>
          <w:ilvl w:val="0"/>
          <w:numId w:val="22"/>
        </w:numPr>
        <w:spacing w:before="220"/>
      </w:pPr>
      <w:r w:rsidRPr="00337826">
        <w:rPr>
          <w:b/>
        </w:rPr>
        <w:lastRenderedPageBreak/>
        <w:tab/>
      </w:r>
      <w:r w:rsidR="00337826">
        <w:t xml:space="preserve">For the system of linear equations:  </w:t>
      </w:r>
      <w:r w:rsidR="00337826">
        <w:tab/>
      </w:r>
      <w:r w:rsidR="00B07F62" w:rsidRPr="009A102B">
        <w:t>2</w:t>
      </w:r>
      <w:r w:rsidR="00B07F62" w:rsidRPr="00337826">
        <w:rPr>
          <w:i/>
        </w:rPr>
        <w:t xml:space="preserve">x </w:t>
      </w:r>
      <w:r w:rsidR="00B07F62" w:rsidRPr="009A102B">
        <w:t>–</w:t>
      </w:r>
      <w:r w:rsidR="00B07F62" w:rsidRPr="00337826">
        <w:rPr>
          <w:i/>
        </w:rPr>
        <w:t xml:space="preserve"> y </w:t>
      </w:r>
      <w:r w:rsidR="00FC47C6" w:rsidRPr="009A102B">
        <w:t>= –7</w:t>
      </w:r>
    </w:p>
    <w:p w:rsidR="00B07F62" w:rsidRPr="009A102B" w:rsidRDefault="00337826" w:rsidP="00AE6470">
      <w:pPr>
        <w:pStyle w:val="LL"/>
        <w:spacing w:after="1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07F62" w:rsidRPr="009A102B">
        <w:t>3</w:t>
      </w:r>
      <w:r w:rsidR="00B07F62" w:rsidRPr="009A102B">
        <w:rPr>
          <w:i/>
        </w:rPr>
        <w:t>x</w:t>
      </w:r>
      <w:r w:rsidR="00B07F62" w:rsidRPr="009A102B">
        <w:t xml:space="preserve"> + 2</w:t>
      </w:r>
      <w:r w:rsidR="00B07F62" w:rsidRPr="009A102B">
        <w:rPr>
          <w:i/>
        </w:rPr>
        <w:t>y</w:t>
      </w:r>
      <w:r w:rsidR="00B07F62" w:rsidRPr="009A102B">
        <w:t xml:space="preserve"> = 5</w:t>
      </w:r>
    </w:p>
    <w:p w:rsidR="00B07F62" w:rsidRDefault="0049433F" w:rsidP="00337826">
      <w:pPr>
        <w:pStyle w:val="LL"/>
        <w:spacing w:after="120"/>
      </w:pPr>
      <w:r w:rsidRPr="00C127FC">
        <w:rPr>
          <w:rStyle w:val="StyleLLBoldChar"/>
        </w:rPr>
        <w:t>a)</w:t>
      </w:r>
      <w:r w:rsidR="00E441F5" w:rsidRPr="00C127FC">
        <w:rPr>
          <w:rStyle w:val="StyleLLBoldChar"/>
        </w:rPr>
        <w:tab/>
      </w:r>
      <w:r w:rsidR="00B07F62" w:rsidRPr="009A102B">
        <w:t xml:space="preserve">Solve the system </w:t>
      </w:r>
      <w:r w:rsidR="000E2267" w:rsidRPr="009A102B">
        <w:t>by drawing a graph</w:t>
      </w:r>
      <w:r w:rsidR="00B07F62" w:rsidRPr="009A102B">
        <w:t>.</w:t>
      </w:r>
      <w:r w:rsidR="00337826">
        <w:tab/>
      </w:r>
      <w:r w:rsidR="00337826">
        <w:tab/>
      </w:r>
      <w:r w:rsidRPr="00C127FC">
        <w:rPr>
          <w:rStyle w:val="StyleLLBoldChar"/>
        </w:rPr>
        <w:t>b)</w:t>
      </w:r>
      <w:r w:rsidR="00337826">
        <w:rPr>
          <w:rStyle w:val="StyleLLBoldChar"/>
        </w:rPr>
        <w:t xml:space="preserve"> </w:t>
      </w:r>
      <w:r w:rsidR="00B07F62" w:rsidRPr="009A102B">
        <w:t>Solve the system by substitution.</w:t>
      </w:r>
    </w:p>
    <w:p w:rsidR="00337826" w:rsidRDefault="00914EAE" w:rsidP="00337826">
      <w:pPr>
        <w:pStyle w:val="LL"/>
        <w:spacing w:after="120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63B3B11" wp14:editId="29559C98">
                <wp:simplePos x="0" y="0"/>
                <wp:positionH relativeFrom="column">
                  <wp:posOffset>327804</wp:posOffset>
                </wp:positionH>
                <wp:positionV relativeFrom="paragraph">
                  <wp:posOffset>14341</wp:posOffset>
                </wp:positionV>
                <wp:extent cx="2466382" cy="2359660"/>
                <wp:effectExtent l="38100" t="38100" r="29210" b="4064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6382" cy="2359660"/>
                          <a:chOff x="4592" y="2327"/>
                          <a:chExt cx="2552" cy="2551"/>
                        </a:xfrm>
                      </wpg:grpSpPr>
                      <wps:wsp>
                        <wps:cNvPr id="10" name="Line 7"/>
                        <wps:cNvCnPr/>
                        <wps:spPr bwMode="auto">
                          <a:xfrm>
                            <a:off x="5899" y="2327"/>
                            <a:ext cx="0" cy="255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8"/>
                        <wps:cNvCnPr/>
                        <wps:spPr bwMode="auto">
                          <a:xfrm rot="5400000">
                            <a:off x="5868" y="2327"/>
                            <a:ext cx="0" cy="255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9"/>
                        <wps:cNvCnPr/>
                        <wps:spPr bwMode="auto">
                          <a:xfrm>
                            <a:off x="4724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0"/>
                        <wps:cNvCnPr/>
                        <wps:spPr bwMode="auto">
                          <a:xfrm>
                            <a:off x="4855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1"/>
                        <wps:cNvCnPr/>
                        <wps:spPr bwMode="auto">
                          <a:xfrm>
                            <a:off x="5246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" name="Line 12"/>
                        <wps:cNvCnPr/>
                        <wps:spPr bwMode="auto">
                          <a:xfrm>
                            <a:off x="5377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3"/>
                        <wps:cNvCnPr/>
                        <wps:spPr bwMode="auto">
                          <a:xfrm>
                            <a:off x="5507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4"/>
                        <wps:cNvCnPr/>
                        <wps:spPr bwMode="auto">
                          <a:xfrm>
                            <a:off x="4985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5"/>
                        <wps:cNvCnPr/>
                        <wps:spPr bwMode="auto">
                          <a:xfrm>
                            <a:off x="5638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6"/>
                        <wps:cNvCnPr/>
                        <wps:spPr bwMode="auto">
                          <a:xfrm>
                            <a:off x="5769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7"/>
                        <wps:cNvCnPr/>
                        <wps:spPr bwMode="auto">
                          <a:xfrm>
                            <a:off x="5116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8"/>
                        <wps:cNvCnPr/>
                        <wps:spPr bwMode="auto">
                          <a:xfrm>
                            <a:off x="6030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9"/>
                        <wps:cNvCnPr/>
                        <wps:spPr bwMode="auto">
                          <a:xfrm>
                            <a:off x="6160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0"/>
                        <wps:cNvCnPr/>
                        <wps:spPr bwMode="auto">
                          <a:xfrm>
                            <a:off x="6813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1"/>
                        <wps:cNvCnPr/>
                        <wps:spPr bwMode="auto">
                          <a:xfrm>
                            <a:off x="6552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2"/>
                        <wps:cNvCnPr/>
                        <wps:spPr bwMode="auto">
                          <a:xfrm>
                            <a:off x="6291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3"/>
                        <wps:cNvCnPr/>
                        <wps:spPr bwMode="auto">
                          <a:xfrm>
                            <a:off x="6422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4"/>
                        <wps:cNvCnPr/>
                        <wps:spPr bwMode="auto">
                          <a:xfrm>
                            <a:off x="6944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5"/>
                        <wps:cNvCnPr/>
                        <wps:spPr bwMode="auto">
                          <a:xfrm>
                            <a:off x="6683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6"/>
                        <wps:cNvCnPr/>
                        <wps:spPr bwMode="auto">
                          <a:xfrm rot="5400000">
                            <a:off x="5868" y="1286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7"/>
                        <wps:cNvCnPr/>
                        <wps:spPr bwMode="auto">
                          <a:xfrm rot="5400000">
                            <a:off x="5868" y="1413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28"/>
                        <wps:cNvCnPr/>
                        <wps:spPr bwMode="auto">
                          <a:xfrm rot="5400000">
                            <a:off x="5868" y="1793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9"/>
                        <wps:cNvCnPr/>
                        <wps:spPr bwMode="auto">
                          <a:xfrm rot="5400000">
                            <a:off x="5868" y="1920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0"/>
                        <wps:cNvCnPr/>
                        <wps:spPr bwMode="auto">
                          <a:xfrm rot="5400000">
                            <a:off x="5868" y="1540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1"/>
                        <wps:cNvCnPr/>
                        <wps:spPr bwMode="auto">
                          <a:xfrm rot="5400000">
                            <a:off x="5868" y="217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2"/>
                        <wps:cNvCnPr/>
                        <wps:spPr bwMode="auto">
                          <a:xfrm rot="5400000">
                            <a:off x="5868" y="2301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3"/>
                        <wps:cNvCnPr/>
                        <wps:spPr bwMode="auto">
                          <a:xfrm rot="5400000">
                            <a:off x="5868" y="1667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4"/>
                        <wps:cNvCnPr/>
                        <wps:spPr bwMode="auto">
                          <a:xfrm rot="5400000">
                            <a:off x="5868" y="2047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5"/>
                        <wps:cNvCnPr/>
                        <wps:spPr bwMode="auto">
                          <a:xfrm rot="5400000">
                            <a:off x="5868" y="255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36"/>
                        <wps:cNvCnPr/>
                        <wps:spPr bwMode="auto">
                          <a:xfrm rot="5400000">
                            <a:off x="5868" y="3315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37"/>
                        <wps:cNvCnPr/>
                        <wps:spPr bwMode="auto">
                          <a:xfrm rot="5400000">
                            <a:off x="5868" y="3062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38"/>
                        <wps:cNvCnPr/>
                        <wps:spPr bwMode="auto">
                          <a:xfrm rot="5400000">
                            <a:off x="5868" y="2681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39"/>
                        <wps:cNvCnPr/>
                        <wps:spPr bwMode="auto">
                          <a:xfrm rot="5400000">
                            <a:off x="5868" y="2808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0"/>
                        <wps:cNvCnPr/>
                        <wps:spPr bwMode="auto">
                          <a:xfrm rot="5400000">
                            <a:off x="5868" y="2935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1"/>
                        <wps:cNvCnPr/>
                        <wps:spPr bwMode="auto">
                          <a:xfrm rot="5400000">
                            <a:off x="5868" y="3442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2"/>
                        <wps:cNvCnPr/>
                        <wps:spPr bwMode="auto">
                          <a:xfrm rot="5400000">
                            <a:off x="5868" y="3188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3"/>
                        <wps:cNvCnPr/>
                        <wps:spPr bwMode="auto">
                          <a:xfrm>
                            <a:off x="7075" y="2444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4"/>
                        <wps:cNvCnPr/>
                        <wps:spPr bwMode="auto">
                          <a:xfrm rot="5400000">
                            <a:off x="5868" y="3569"/>
                            <a:ext cx="0" cy="2350"/>
                          </a:xfrm>
                          <a:prstGeom prst="line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26" style="position:absolute;margin-left:25.8pt;margin-top:1.15pt;width:194.2pt;height:185.8pt;z-index:251658240" coordorigin="4592,2327" coordsize="2552,2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">
                <v:line id="Line 7" o:spid="_x0000_s1027" style="position:absolute;visibility:visible;mso-wrap-style:square" from="5899,2327" to="5899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e6ssQAAADbAAAADwAAAGRycy9kb3ducmV2LnhtbESPT2sCQQzF74LfYUihN51tC0W2jiKi&#10;RfQgVYvXuJP9gzuZZWd012/fHITeEt7Le79M572r1Z3aUHk28DZOQBFn3lZcGDgd16MJqBCRLdae&#10;ycCDAsxnw8EUU+s7/qH7IRZKQjikaKCMsUm1DllJDsPYN8Si5b51GGVtC21b7CTc1fo9ST61w4ql&#10;ocSGliVl18PNGVh/+B12k+1SX/PdYpWf9e/3ZW/M60u/+AIVqY//5uf1xgq+0MsvMoC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97qyxAAAANsAAAAPAAAAAAAAAAAA&#10;AAAAAKECAABkcnMvZG93bnJldi54bWxQSwUGAAAAAAQABAD5AAAAkgMAAAAA&#10;" strokeweight="2.25pt">
                  <v:stroke startarrow="block" endarrow="block"/>
                </v:line>
                <v:line id="Line 8" o:spid="_x0000_s1028" style="position:absolute;rotation:90;visibility:visible;mso-wrap-style:square" from="5868,2327" to="5868,4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h4vcIAAADbAAAADwAAAGRycy9kb3ducmV2LnhtbERPzWoCMRC+C75DGMGL1KweiqxGaYVS&#10;D+3B1QcYN9PN4maybuKaffumUPA2H9/vbHbRNqKnzteOFSzmGQji0umaKwXn08fLCoQPyBobx6Rg&#10;IA+77Xi0wVy7Bx+pL0IlUgj7HBWYENpcSl8asujnriVO3I/rLIYEu0rqDh8p3DZymWWv0mLNqcFg&#10;S3tD5bW4WwXFZXk1bbzfTqvv8DXEIfazz3elppP4tgYRKIan+N990Gn+Av5+SQfI7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h4vcIAAADbAAAADwAAAAAAAAAAAAAA&#10;AAChAgAAZHJzL2Rvd25yZXYueG1sUEsFBgAAAAAEAAQA+QAAAJADAAAAAA==&#10;" strokeweight="2.25pt">
                  <v:stroke startarrow="block" endarrow="block"/>
                </v:line>
                <v:line id="Line 9" o:spid="_x0000_s1029" style="position:absolute;visibility:visible;mso-wrap-style:square" from="4724,2444" to="4724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psNMEAAADbAAAADwAAAGRycy9kb3ducmV2LnhtbERPzWoCMRC+C32HMAUvolmFit0aRSzC&#10;Hry4+gDTzbi7NJksSepu+/SmIHibj+931tvBGnEjH1rHCuazDARx5XTLtYLL+TBdgQgRWaNxTAp+&#10;KcB28zJaY65dzye6lbEWKYRDjgqaGLtcylA1ZDHMXEecuKvzFmOCvpbaY5/CrZGLLFtKiy2nhgY7&#10;2jdUfZc/VsHnm9kvy2L1Z/oJf+nu+F74U1Rq/DrsPkBEGuJT/HAXOs1fwP8v6QC5u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mmw0wQAAANsAAAAPAAAAAAAAAAAAAAAA&#10;AKECAABkcnMvZG93bnJldi54bWxQSwUGAAAAAAQABAD5AAAAjwMAAAAA&#10;" strokeweight=".5pt">
                  <v:stroke dashstyle="1 1" endcap="round"/>
                </v:line>
                <v:line id="Line 10" o:spid="_x0000_s1030" style="position:absolute;visibility:visible;mso-wrap-style:square" from="4855,2444" to="4855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bJr8IAAADbAAAADwAAAGRycy9kb3ducmV2LnhtbERPzWoCMRC+C75DGKEXqVlbFN0aRZTC&#10;Hnpx9QGmm3F3aTJZkuhu+/RNoeBtPr7f2ewGa8SdfGgdK5jPMhDEldMt1wou5/fnFYgQkTUax6Tg&#10;mwLstuPRBnPtej7RvYy1SCEcclTQxNjlUoaqIYth5jrixF2dtxgT9LXUHvsUbo18ybKltNhyamiw&#10;o0ND1Vd5swqOC3NYlsXqx/RT/tTdx7rwp6jU02TYv4GINMSH+N9d6DT/Ff5+SQfI7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9bJr8IAAADbAAAADwAAAAAAAAAAAAAA&#10;AAChAgAAZHJzL2Rvd25yZXYueG1sUEsFBgAAAAAEAAQA+QAAAJADAAAAAA==&#10;" strokeweight=".5pt">
                  <v:stroke dashstyle="1 1" endcap="round"/>
                </v:line>
                <v:line id="Line 11" o:spid="_x0000_s1031" style="position:absolute;visibility:visible;mso-wrap-style:square" from="5246,2444" to="5246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9R28IAAADbAAAADwAAAGRycy9kb3ducmV2LnhtbERPzWoCMRC+C75DGKEXqVlLFd0aRZTC&#10;Hnpx9QGmm3F3aTJZkuhu+/RNoeBtPr7f2ewGa8SdfGgdK5jPMhDEldMt1wou5/fnFYgQkTUax6Tg&#10;mwLstuPRBnPtej7RvYy1SCEcclTQxNjlUoaqIYth5jrixF2dtxgT9LXUHvsUbo18ybKltNhyamiw&#10;o0ND1Vd5swqOC3NYlsXqx/RT/tTdx7rwp6jU02TYv4GINMSH+N9d6DT/Ff5+SQfI7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D9R28IAAADbAAAADwAAAAAAAAAAAAAA&#10;AAChAgAAZHJzL2Rvd25yZXYueG1sUEsFBgAAAAAEAAQA+QAAAJADAAAAAA==&#10;" strokeweight=".5pt">
                  <v:stroke dashstyle="1 1" endcap="round"/>
                </v:line>
                <v:line id="Line 12" o:spid="_x0000_s1032" style="position:absolute;visibility:visible;mso-wrap-style:square" from="5377,2444" to="5377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tDacAAAADaAAAADwAAAGRycy9kb3ducmV2LnhtbERPzWoCMRC+C32HMIVeRLMWFN0aRZTC&#10;Hry4+gDjZtxdmkyWJLrbPn0jFHoaPr7fWW8Ha8SDfGgdK5hNMxDEldMt1wou58/JEkSIyBqNY1Lw&#10;TQG2m5fRGnPtej7Ro4y1SCEcclTQxNjlUoaqIYth6jrixN2ctxgT9LXUHvsUbo18z7KFtNhyamiw&#10;o31D1Vd5twoOc7NflMXyx/RjvuruuCr8KSr19jrsPkBEGuK/+M9d6DQfnq88r9z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5rQ2nAAAAA2gAAAA8AAAAAAAAAAAAAAAAA&#10;oQIAAGRycy9kb3ducmV2LnhtbFBLBQYAAAAABAAEAPkAAACOAwAAAAA=&#10;" strokeweight=".5pt">
                  <v:stroke dashstyle="1 1" endcap="round"/>
                </v:line>
                <v:line id="Line 13" o:spid="_x0000_s1033" style="position:absolute;visibility:visible;mso-wrap-style:square" from="5507,2444" to="5507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FqN8IAAADbAAAADwAAAGRycy9kb3ducmV2LnhtbERPzWrCQBC+F/oOyxS8lLpRaEhTVymK&#10;kEMvRh9gzE6T0N3ZsLua6NN3C4Xe5uP7ndVmskZcyYfesYLFPANB3Djdc6vgdNy/FCBCRNZoHJOC&#10;GwXYrB8fVlhqN/KBrnVsRQrhUKKCLsahlDI0HVkMczcQJ+7LeYsxQd9K7XFM4dbIZZbl0mLPqaHD&#10;gbYdNd/1xSrYvZptXlfF3YzPfNbD51vlD1Gp2dP08Q4i0hT/xX/uSqf5Ofz+kg6Q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6FqN8IAAADbAAAADwAAAAAAAAAAAAAA&#10;AAChAgAAZHJzL2Rvd25yZXYueG1sUEsFBgAAAAAEAAQA+QAAAJADAAAAAA==&#10;" strokeweight=".5pt">
                  <v:stroke dashstyle="1 1" endcap="round"/>
                </v:line>
                <v:line id="Line 14" o:spid="_x0000_s1034" style="position:absolute;visibility:visible;mso-wrap-style:square" from="4985,2444" to="4985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3PrMIAAADbAAAADwAAAGRycy9kb3ducmV2LnhtbERPzWoCMRC+C75DmIIXqVkLtbo1iliE&#10;PXhx2wcYN9PdpclkSaK7+vSNUOhtPr7fWW8Ha8SVfGgdK5jPMhDEldMt1wq+Pg/PSxAhIms0jknB&#10;jQJsN+PRGnPtej7RtYy1SCEcclTQxNjlUoaqIYth5jrixH07bzEm6GupPfYp3Br5kmULabHl1NBg&#10;R/uGqp/yYhV8vJr9oiyWd9NP+ay746rwp6jU5GnYvYOINMR/8Z+70Gn+Gzx+SQf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O3PrMIAAADbAAAADwAAAAAAAAAAAAAA&#10;AAChAgAAZHJzL2Rvd25yZXYueG1sUEsFBgAAAAAEAAQA+QAAAJADAAAAAA==&#10;" strokeweight=".5pt">
                  <v:stroke dashstyle="1 1" endcap="round"/>
                </v:line>
                <v:line id="Line 15" o:spid="_x0000_s1035" style="position:absolute;visibility:visible;mso-wrap-style:square" from="5638,2444" to="5638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Jb3sQAAADbAAAADwAAAGRycy9kb3ducmV2LnhtbESPQWvDMAyF74X9B6PBLmV1Nmjpsrpl&#10;tAxy6KXZfoAWa0mYLQfbbbL9+ulQ6E3iPb33abObvFMXiqkPbOBpUYAiboLtuTXw+fH+uAaVMrJF&#10;F5gM/FKC3fZutsHShpFPdKlzqySEU4kGupyHUuvUdOQxLcJALNp3iB6zrLHVNuIo4d7p56JYaY89&#10;S0OHA+07an7qszdwWLr9qq7Wf26c85cdji9VPGVjHu6nt1dQmaZ8M1+vKyv4Aiu/yAB6+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clvexAAAANsAAAAPAAAAAAAAAAAA&#10;AAAAAKECAABkcnMvZG93bnJldi54bWxQSwUGAAAAAAQABAD5AAAAkgMAAAAA&#10;" strokeweight=".5pt">
                  <v:stroke dashstyle="1 1" endcap="round"/>
                </v:line>
                <v:line id="Line 16" o:spid="_x0000_s1036" style="position:absolute;visibility:visible;mso-wrap-style:square" from="5769,2444" to="5769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7+RcEAAADbAAAADwAAAGRycy9kb3ducmV2LnhtbERPzWoCMRC+C75DmEIvUrMWKroaRRRh&#10;D15cfYDpZtxdmkyWJLrbPr0pFHqbj+931tvBGvEgH1rHCmbTDARx5XTLtYLr5fi2ABEiskbjmBR8&#10;U4DtZjxaY65dz2d6lLEWKYRDjgqaGLtcylA1ZDFMXUecuJvzFmOCvpbaY5/CrZHvWTaXFltODQ12&#10;tG+o+irvVsHhw+znZbH4Mf2EP3V3Whb+HJV6fRl2KxCRhvgv/nMXOs1fwu8v6QC5e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Pv5FwQAAANsAAAAPAAAAAAAAAAAAAAAA&#10;AKECAABkcnMvZG93bnJldi54bWxQSwUGAAAAAAQABAD5AAAAjwMAAAAA&#10;" strokeweight=".5pt">
                  <v:stroke dashstyle="1 1" endcap="round"/>
                </v:line>
                <v:line id="Line 17" o:spid="_x0000_s1037" style="position:absolute;visibility:visible;mso-wrap-style:square" from="5116,2444" to="5116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idZcAAAADbAAAADwAAAGRycy9kb3ducmV2LnhtbERPzYrCMBC+C75DmAUvsqYrKG41irgs&#10;9ODF6gOMzdiWTSYlydq6T785CB4/vv/NbrBG3MmH1rGCj1kGgrhyuuVaweX8/b4CESKyRuOYFDwo&#10;wG47Hm0w167nE93LWIsUwiFHBU2MXS5lqBqyGGauI07czXmLMUFfS+2xT+HWyHmWLaXFllNDgx0d&#10;Gqp+yl+r4GthDsuyWP2ZfspX3R0/C3+KSk3ehv0aRKQhvsRPd6EVzNP69CX9ALn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1onWXAAAAA2wAAAA8AAAAAAAAAAAAAAAAA&#10;oQIAAGRycy9kb3ducmV2LnhtbFBLBQYAAAAABAAEAPkAAACOAwAAAAA=&#10;" strokeweight=".5pt">
                  <v:stroke dashstyle="1 1" endcap="round"/>
                </v:line>
                <v:line id="Line 18" o:spid="_x0000_s1038" style="position:absolute;visibility:visible;mso-wrap-style:square" from="6030,2444" to="6030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Q4/sMAAADbAAAADwAAAGRycy9kb3ducmV2LnhtbESPQWsCMRSE7wX/Q3iCl1KzChW7NYpY&#10;hD14cfUHPDevu4vJy5Kk7ra/3hQEj8PMfMOsNoM14kY+tI4VzKYZCOLK6ZZrBefT/m0JIkRkjcYx&#10;KfilAJv16GWFuXY9H+lWxlokCIccFTQxdrmUoWrIYpi6jjh5385bjEn6WmqPfYJbI+dZtpAWW04L&#10;DXa0a6i6lj9Wwde72S3KYvln+le+6O7wUfhjVGoyHrafICIN8Rl+tAutYD6D/y/pB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kOP7DAAAA2wAAAA8AAAAAAAAAAAAA&#10;AAAAoQIAAGRycy9kb3ducmV2LnhtbFBLBQYAAAAABAAEAPkAAACRAwAAAAA=&#10;" strokeweight=".5pt">
                  <v:stroke dashstyle="1 1" endcap="round"/>
                </v:line>
                <v:line id="Line 19" o:spid="_x0000_s1039" style="position:absolute;visibility:visible;mso-wrap-style:square" from="6160,2444" to="6160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amicQAAADbAAAADwAAAGRycy9kb3ducmV2LnhtbESPwWrDMBBE74X+g9hCLqWRY2hw3Sgh&#10;JAR86CVOPmBrbW1TaWUkJXby9VWh0OMwM2+Y1WayRlzJh96xgsU8A0HcON1zq+B8OrwUIEJE1mgc&#10;k4IbBdisHx9WWGo38pGudWxFgnAoUUEX41BKGZqOLIa5G4iT9+W8xZikb6X2OCa4NTLPsqW02HNa&#10;6HCgXUfNd32xCvavZresq+Juxmf+1MPHW+WPUanZ07R9BxFpiv/hv3alFeQ5/H5JP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9qaJxAAAANsAAAAPAAAAAAAAAAAA&#10;AAAAAKECAABkcnMvZG93bnJldi54bWxQSwUGAAAAAAQABAD5AAAAkgMAAAAA&#10;" strokeweight=".5pt">
                  <v:stroke dashstyle="1 1" endcap="round"/>
                </v:line>
                <v:line id="Line 20" o:spid="_x0000_s1040" style="position:absolute;visibility:visible;mso-wrap-style:square" from="6813,2444" to="6813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oDEsQAAADbAAAADwAAAGRycy9kb3ducmV2LnhtbESPQWsCMRSE7wX/Q3iFXopmqyh2axSx&#10;CHvoxdUf8Lp53V2avCxJ6q7+eiMUPA4z8w2z2gzWiDP50DpW8DbJQBBXTrdcKzgd9+MliBCRNRrH&#10;pOBCATbr0dMKc+16PtC5jLVIEA45Kmhi7HIpQ9WQxTBxHXHyfpy3GJP0tdQe+wS3Rk6zbCEttpwW&#10;Guxo11D1W/5ZBZ9zs1uUxfJq+lf+1t3Xe+EPUamX52H7ASLSEB/h/3ahFUxncP+Sf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ugMSxAAAANsAAAAPAAAAAAAAAAAA&#10;AAAAAKECAABkcnMvZG93bnJldi54bWxQSwUGAAAAAAQABAD5AAAAkgMAAAAA&#10;" strokeweight=".5pt">
                  <v:stroke dashstyle="1 1" endcap="round"/>
                </v:line>
                <v:line id="Line 21" o:spid="_x0000_s1041" style="position:absolute;visibility:visible;mso-wrap-style:square" from="6552,2444" to="6552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ObZsQAAADbAAAADwAAAGRycy9kb3ducmV2LnhtbESPQWsCMRSE7wX/Q3iFXopmKyp2axSx&#10;CHvoxdUf8Lp53V2avCxJ6q7+eiMUPA4z8w2z2gzWiDP50DpW8DbJQBBXTrdcKzgd9+MliBCRNRrH&#10;pOBCATbr0dMKc+16PtC5jLVIEA45Kmhi7HIpQ9WQxTBxHXHyfpy3GJP0tdQe+wS3Rk6zbCEttpwW&#10;Guxo11D1W/5ZBZ9zs1uUxfJq+lf+1t3Xe+EPUamX52H7ASLSEB/h/3ahFUxncP+Sf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U5tmxAAAANsAAAAPAAAAAAAAAAAA&#10;AAAAAKECAABkcnMvZG93bnJldi54bWxQSwUGAAAAAAQABAD5AAAAkgMAAAAA&#10;" strokeweight=".5pt">
                  <v:stroke dashstyle="1 1" endcap="round"/>
                </v:line>
                <v:line id="Line 22" o:spid="_x0000_s1042" style="position:absolute;visibility:visible;mso-wrap-style:square" from="6291,2444" to="6291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8+/cMAAADbAAAADwAAAGRycy9kb3ducmV2LnhtbESPQWsCMRSE7wX/Q3hCL6VmKyh2axRR&#10;hD14cfUHPDevu4vJy5Kk7ra/vhEEj8PMfMMs14M14kY+tI4VfEwyEMSV0y3XCs6n/fsCRIjIGo1j&#10;UvBLAdar0csSc+16PtKtjLVIEA45Kmhi7HIpQ9WQxTBxHXHyvp23GJP0tdQe+wS3Rk6zbC4ttpwW&#10;Guxo21B1LX+sgt3MbOdlsfgz/RtfdHf4LPwxKvU6HjZfICIN8Rl+tAutYDqD+5f0A+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fPv3DAAAA2wAAAA8AAAAAAAAAAAAA&#10;AAAAoQIAAGRycy9kb3ducmV2LnhtbFBLBQYAAAAABAAEAPkAAACRAwAAAAA=&#10;" strokeweight=".5pt">
                  <v:stroke dashstyle="1 1" endcap="round"/>
                </v:line>
                <v:line id="Line 23" o:spid="_x0000_s1043" style="position:absolute;visibility:visible;mso-wrap-style:square" from="6422,2444" to="6422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2gisQAAADbAAAADwAAAGRycy9kb3ducmV2LnhtbESPQWvCQBSE70L/w/IKvUjdKBg0dRWx&#10;FHLoxegPeGZfk9Ddt2F3a9L++q4geBxm5htmsxutEVfyoXOsYD7LQBDXTnfcKDifPl5XIEJE1mgc&#10;k4JfCrDbPk02WGg38JGuVWxEgnAoUEEbY19IGeqWLIaZ64mT9+W8xZikb6T2OCS4NXKRZbm02HFa&#10;aLGnQ0v1d/VjFbwvzSGvytWfGaZ80f3nuvTHqNTL87h/AxFpjI/wvV1qBYscbl/SD5D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zaCKxAAAANsAAAAPAAAAAAAAAAAA&#10;AAAAAKECAABkcnMvZG93bnJldi54bWxQSwUGAAAAAAQABAD5AAAAkgMAAAAA&#10;" strokeweight=".5pt">
                  <v:stroke dashstyle="1 1" endcap="round"/>
                </v:line>
                <v:line id="Line 24" o:spid="_x0000_s1044" style="position:absolute;visibility:visible;mso-wrap-style:square" from="6944,2444" to="6944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EFEcQAAADbAAAADwAAAGRycy9kb3ducmV2LnhtbESPQWvCQBSE74L/YXlCL1I3FdQ0dZVi&#10;KeTQi9Ef8Jp9TUJ334bdrUn7692C4HGYmW+Y7X60RlzIh86xgqdFBoK4drrjRsH59P6YgwgRWaNx&#10;TAp+KcB+N51ssdBu4CNdqtiIBOFQoII2xr6QMtQtWQwL1xMn78t5izFJ30jtcUhwa+Qyy9bSYsdp&#10;ocWeDi3V39WPVfC2Mod1VeZ/Zpjzp+4/nkt/jEo9zMbXFxCRxngP39qlVrDcwP+X9APk7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QURxAAAANsAAAAPAAAAAAAAAAAA&#10;AAAAAKECAABkcnMvZG93bnJldi54bWxQSwUGAAAAAAQABAD5AAAAkgMAAAAA&#10;" strokeweight=".5pt">
                  <v:stroke dashstyle="1 1" endcap="round"/>
                </v:line>
                <v:line id="Line 25" o:spid="_x0000_s1045" style="position:absolute;visibility:visible;mso-wrap-style:square" from="6683,2444" to="6683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6RY8AAAADbAAAADwAAAGRycy9kb3ducmV2LnhtbERPzYrCMBC+C75DmAUvsqYrKG41irgs&#10;9ODF6gOMzdiWTSYlydq6T785CB4/vv/NbrBG3MmH1rGCj1kGgrhyuuVaweX8/b4CESKyRuOYFDwo&#10;wG47Hm0w167nE93LWIsUwiFHBU2MXS5lqBqyGGauI07czXmLMUFfS+2xT+HWyHmWLaXFllNDgx0d&#10;Gqp+yl+r4GthDsuyWP2ZfspX3R0/C3+KSk3ehv0aRKQhvsRPd6EVzNPY9CX9ALn9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MekWPAAAAA2wAAAA8AAAAAAAAAAAAAAAAA&#10;oQIAAGRycy9kb3ducmV2LnhtbFBLBQYAAAAABAAEAPkAAACOAwAAAAA=&#10;" strokeweight=".5pt">
                  <v:stroke dashstyle="1 1" endcap="round"/>
                </v:line>
                <v:line id="Line 26" o:spid="_x0000_s1046" style="position:absolute;rotation:90;visibility:visible;mso-wrap-style:square" from="5868,1286" to="5868,3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ziFsIAAADbAAAADwAAAGRycy9kb3ducmV2LnhtbESPQWvCQBSE7wX/w/IEb3WTHKSNriKC&#10;VcipVvT6yD6TYPZtsrvV5N93C4Ueh5n5hlltBtOKBznfWFaQzhMQxKXVDVcKzl/71zcQPiBrbC2T&#10;gpE8bNaTlxXm2j75kx6nUIkIYZ+jgjqELpfSlzUZ9HPbEUfvZp3BEKWrpHb4jHDTyixJFtJgw3Gh&#10;xo52NZX307dR0BYfvi97maSH/jJ2Vy6MrpxSs+mwXYIINIT/8F/7qBVk7/D7Jf4Au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MziFsIAAADbAAAADwAAAAAAAAAAAAAA&#10;AAChAgAAZHJzL2Rvd25yZXYueG1sUEsFBgAAAAAEAAQA+QAAAJADAAAAAA==&#10;" strokeweight=".5pt">
                  <v:stroke dashstyle="1 1" endcap="round"/>
                </v:line>
                <v:line id="Line 27" o:spid="_x0000_s1047" style="position:absolute;rotation:90;visibility:visible;mso-wrap-style:square" from="5868,1413" to="5868,3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/dVr8AAADbAAAADwAAAGRycy9kb3ducmV2LnhtbERPy4rCMBTdC/5DuMLsbFoFkY6xDIKO&#10;4MoHur00d9oyzU2bZLT+/WQhuDyc96oYTCvu5HxjWUGWpCCIS6sbrhRcztvpEoQPyBpby6TgSR6K&#10;9Xi0wlzbBx/pfgqViCHsc1RQh9DlUvqyJoM+sR1x5H6sMxgidJXUDh8x3LRylqYLabDh2FBjR5ua&#10;yt/Tn1HQHna+L3uZZt/99dnd+GB05ZT6mAxfnyACDeEtfrn3WsE8ro9f4g+Q6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C/dVr8AAADbAAAADwAAAAAAAAAAAAAAAACh&#10;AgAAZHJzL2Rvd25yZXYueG1sUEsFBgAAAAAEAAQA+QAAAI0DAAAAAA==&#10;" strokeweight=".5pt">
                  <v:stroke dashstyle="1 1" endcap="round"/>
                </v:line>
                <v:line id="Line 28" o:spid="_x0000_s1048" style="position:absolute;rotation:90;visibility:visible;mso-wrap-style:square" from="5868,1793" to="5868,4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N4zcMAAADbAAAADwAAAGRycy9kb3ducmV2LnhtbESPwWrDMBBE74X8g9hAb7XsFkJwLYdS&#10;SFrIqUlIr4u1sU2slS2psf33VaDQ4zAzb5hiM5lO3Mj51rKCLElBEFdWt1wrOB23T2sQPiBr7CyT&#10;gpk8bMrFQ4G5tiN/0e0QahEh7HNU0ITQ51L6qiGDPrE9cfQu1hkMUbpaaodjhJtOPqfpShpsOS40&#10;2NN7Q9X18GMUdPudH6pBptnHcJ77b94bXTulHpfT2yuIQFP4D/+1P7WClwzuX+IPk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jeM3DAAAA2wAAAA8AAAAAAAAAAAAA&#10;AAAAoQIAAGRycy9kb3ducmV2LnhtbFBLBQYAAAAABAAEAPkAAACRAwAAAAA=&#10;" strokeweight=".5pt">
                  <v:stroke dashstyle="1 1" endcap="round"/>
                </v:line>
                <v:line id="Line 29" o:spid="_x0000_s1049" style="position:absolute;rotation:90;visibility:visible;mso-wrap-style:square" from="5868,1920" to="5868,4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HmusIAAADbAAAADwAAAGRycy9kb3ducmV2LnhtbESPQWvCQBSE7wX/w/IEb3WTCKVEVxHB&#10;KuRUK3p9ZJ9JMPs22d1q8u+7hUKPw8x8w6w2g2nFg5xvLCtI5wkI4tLqhisF56/96zsIH5A1tpZJ&#10;wUgeNuvJywpzbZ/8SY9TqESEsM9RQR1Cl0vpy5oM+rntiKN3s85giNJVUjt8RrhpZZYkb9Jgw3Gh&#10;xo52NZX307dR0BYfvi97maSH/jJ2Vy6MrpxSs+mwXYIINIT/8F/7qBUsMvj9En+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7HmusIAAADbAAAADwAAAAAAAAAAAAAA&#10;AAChAgAAZHJzL2Rvd25yZXYueG1sUEsFBgAAAAAEAAQA+QAAAJADAAAAAA==&#10;" strokeweight=".5pt">
                  <v:stroke dashstyle="1 1" endcap="round"/>
                </v:line>
                <v:line id="Line 30" o:spid="_x0000_s1050" style="position:absolute;rotation:90;visibility:visible;mso-wrap-style:square" from="5868,1540" to="5868,3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1DIcMAAADbAAAADwAAAGRycy9kb3ducmV2LnhtbESPwWrDMBBE74H8g9hCb4nsBkpxI5tQ&#10;SFPwKWlor4u1tU2slS0pjv33UaHQ4zAzb5htMZlOjOR8a1lBuk5AEFdWt1wrOH/uVy8gfEDW2Fkm&#10;BTN5KPLlYouZtjc+0ngKtYgQ9hkqaELoMyl91ZBBv7Y9cfR+rDMYonS11A5vEW46+ZQkz9Jgy3Gh&#10;wZ7eGqoup6tR0JXvfqgGmaSH4Wvuv7k0unZKPT5Mu1cQgabwH/5rf2gFmw38fok/QOZ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j9QyHDAAAA2wAAAA8AAAAAAAAAAAAA&#10;AAAAoQIAAGRycy9kb3ducmV2LnhtbFBLBQYAAAAABAAEAPkAAACRAwAAAAA=&#10;" strokeweight=".5pt">
                  <v:stroke dashstyle="1 1" endcap="round"/>
                </v:line>
                <v:line id="Line 31" o:spid="_x0000_s1051" style="position:absolute;rotation:90;visibility:visible;mso-wrap-style:square" from="5868,2174" to="5868,4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TbVcMAAADbAAAADwAAAGRycy9kb3ducmV2LnhtbESPT2vCQBTE7wW/w/IEb3WjllKiqxRB&#10;K+Sklvb6yD6T0OzbZHebP9/eLQg9DjPzG2azG0wtOnK+sqxgMU9AEOdWV1wo+Lwent9A+ICssbZM&#10;CkbysNtOnjaYatvzmbpLKESEsE9RQRlCk0rp85IM+rltiKN3s85giNIVUjvsI9zUcpkkr9JgxXGh&#10;xIb2JeU/l1+joM6Ovs1bmSw+2q+x+ebM6MIpNZsO72sQgYbwH360T1rB6gX+vsQfIL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U21XDAAAA2wAAAA8AAAAAAAAAAAAA&#10;AAAAoQIAAGRycy9kb3ducmV2LnhtbFBLBQYAAAAABAAEAPkAAACRAwAAAAA=&#10;" strokeweight=".5pt">
                  <v:stroke dashstyle="1 1" endcap="round"/>
                </v:line>
                <v:line id="Line 32" o:spid="_x0000_s1052" style="position:absolute;rotation:90;visibility:visible;mso-wrap-style:square" from="5868,2301" to="5868,4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h+zsMAAADbAAAADwAAAGRycy9kb3ducmV2LnhtbESPT2vCQBTE7wW/w/IEb3Wj0lKiqxRB&#10;K+Sklvb6yD6T0OzbZHebP9/eLQg9DjPzG2azG0wtOnK+sqxgMU9AEOdWV1wo+Lwent9A+ICssbZM&#10;CkbysNtOnjaYatvzmbpLKESEsE9RQRlCk0rp85IM+rltiKN3s85giNIVUjvsI9zUcpkkr9JgxXGh&#10;xIb2JeU/l1+joM6Ovs1bmSw+2q+x+ebM6MIpNZsO72sQgYbwH360T1rB6gX+vsQfIL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Yfs7DAAAA2wAAAA8AAAAAAAAAAAAA&#10;AAAAoQIAAGRycy9kb3ducmV2LnhtbFBLBQYAAAAABAAEAPkAAACRAwAAAAA=&#10;" strokeweight=".5pt">
                  <v:stroke dashstyle="1 1" endcap="round"/>
                </v:line>
                <v:line id="Line 33" o:spid="_x0000_s1053" style="position:absolute;rotation:90;visibility:visible;mso-wrap-style:square" from="5868,1667" to="5868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rgucMAAADbAAAADwAAAGRycy9kb3ducmV2LnhtbESPwWrDMBBE74H+g9hCbonsFExxI5tQ&#10;aFrwKWlor4u1tU2slS2pjvP3UaDQ4zAzb5htOZteTOR8Z1lBuk5AENdWd9woOH2+rZ5B+ICssbdM&#10;Cq7koSweFlvMtb3wgaZjaESEsM9RQRvCkEvp65YM+rUdiKP3Y53BEKVrpHZ4iXDTy02SZNJgx3Gh&#10;xYFeW6rPx1+joK/2fqxHmaTv49d1+ObK6MYptXycdy8gAs3hP/zX/tAKnjK4f4k/QB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K4LnDAAAA2wAAAA8AAAAAAAAAAAAA&#10;AAAAoQIAAGRycy9kb3ducmV2LnhtbFBLBQYAAAAABAAEAPkAAACRAwAAAAA=&#10;" strokeweight=".5pt">
                  <v:stroke dashstyle="1 1" endcap="round"/>
                </v:line>
                <v:line id="Line 34" o:spid="_x0000_s1054" style="position:absolute;rotation:90;visibility:visible;mso-wrap-style:square" from="5868,2047" to="5868,4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ZFIsMAAADbAAAADwAAAGRycy9kb3ducmV2LnhtbESPT2vCQBTE7wW/w/IEb3WjQluiqxRB&#10;K+Sklvb6yD6T0OzbZHebP9/eLQg9DjPzG2azG0wtOnK+sqxgMU9AEOdWV1wo+Lwent9A+ICssbZM&#10;CkbysNtOnjaYatvzmbpLKESEsE9RQRlCk0rp85IM+rltiKN3s85giNIVUjvsI9zUcpkkL9JgxXGh&#10;xIb2JeU/l1+joM6Ovs1bmSw+2q+x+ebM6MIpNZsO72sQgYbwH360T1rB6hX+vsQfIL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GRSLDAAAA2wAAAA8AAAAAAAAAAAAA&#10;AAAAoQIAAGRycy9kb3ducmV2LnhtbFBLBQYAAAAABAAEAPkAAACRAwAAAAA=&#10;" strokeweight=".5pt">
                  <v:stroke dashstyle="1 1" endcap="round"/>
                </v:line>
                <v:line id="Line 35" o:spid="_x0000_s1055" style="position:absolute;rotation:90;visibility:visible;mso-wrap-style:square" from="5868,2554" to="5868,4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nRUL8AAADbAAAADwAAAGRycy9kb3ducmV2LnhtbERPy4rCMBTdC/5DuMLsbFoFkY6xDIKO&#10;4MoHur00d9oyzU2bZLT+/WQhuDyc96oYTCvu5HxjWUGWpCCIS6sbrhRcztvpEoQPyBpby6TgSR6K&#10;9Xi0wlzbBx/pfgqViCHsc1RQh9DlUvqyJoM+sR1x5H6sMxgidJXUDh8x3LRylqYLabDh2FBjR5ua&#10;yt/Tn1HQHna+L3uZZt/99dnd+GB05ZT6mAxfnyACDeEtfrn3WsE8jo1f4g+Q6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lnRUL8AAADbAAAADwAAAAAAAAAAAAAAAACh&#10;AgAAZHJzL2Rvd25yZXYueG1sUEsFBgAAAAAEAAQA+QAAAI0DAAAAAA==&#10;" strokeweight=".5pt">
                  <v:stroke dashstyle="1 1" endcap="round"/>
                </v:line>
                <v:line id="Line 36" o:spid="_x0000_s1056" style="position:absolute;rotation:90;visibility:visible;mso-wrap-style:square" from="5868,3315" to="5868,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0y8MAAADbAAAADwAAAGRycy9kb3ducmV2LnhtbESPT2vCQBTE7wW/w/IEb3WjQmmjqxRB&#10;K+Sklvb6yD6T0OzbZHebP9/eLQg9DjPzG2azG0wtOnK+sqxgMU9AEOdWV1wo+Lwenl9B+ICssbZM&#10;CkbysNtOnjaYatvzmbpLKESEsE9RQRlCk0rp85IM+rltiKN3s85giNIVUjvsI9zUcpkkL9JgxXGh&#10;xIb2JeU/l1+joM6Ovs1bmSw+2q+x+ebM6MIpNZsO72sQgYbwH360T1rB6g3+vsQfIL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VdMvDAAAA2wAAAA8AAAAAAAAAAAAA&#10;AAAAoQIAAGRycy9kb3ducmV2LnhtbFBLBQYAAAAABAAEAPkAAACRAwAAAAA=&#10;" strokeweight=".5pt">
                  <v:stroke dashstyle="1 1" endcap="round"/>
                </v:line>
                <v:line id="Line 37" o:spid="_x0000_s1057" style="position:absolute;rotation:90;visibility:visible;mso-wrap-style:square" from="5868,3062" to="5868,5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muK78AAADbAAAADwAAAGRycy9kb3ducmV2LnhtbERPy4rCMBTdC/5DuMLsbFoRkY6xDIKO&#10;4MoHur00d9oyzU2bZLT+/WQhuDyc96oYTCvu5HxjWUGWpCCIS6sbrhRcztvpEoQPyBpby6TgSR6K&#10;9Xi0wlzbBx/pfgqViCHsc1RQh9DlUvqyJoM+sR1x5H6sMxgidJXUDh8x3LRylqYLabDh2FBjR5ua&#10;yt/Tn1HQHna+L3uZZt/99dnd+GB05ZT6mAxfnyACDeEtfrn3WsE8ro9f4g+Q6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CmuK78AAADbAAAADwAAAAAAAAAAAAAAAACh&#10;AgAAZHJzL2Rvd25yZXYueG1sUEsFBgAAAAAEAAQA+QAAAI0DAAAAAA==&#10;" strokeweight=".5pt">
                  <v:stroke dashstyle="1 1" endcap="round"/>
                </v:line>
                <v:line id="Line 38" o:spid="_x0000_s1058" style="position:absolute;rotation:90;visibility:visible;mso-wrap-style:square" from="5868,2681" to="5868,5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ULsMMAAADbAAAADwAAAGRycy9kb3ducmV2LnhtbESPwWrDMBBE74X8g9hAb7XsUkJwLYdS&#10;SFrIqUlIr4u1sU2slS2psf33VaDQ4zAzb5hiM5lO3Mj51rKCLElBEFdWt1wrOB23T2sQPiBr7CyT&#10;gpk8bMrFQ4G5tiN/0e0QahEh7HNU0ITQ51L6qiGDPrE9cfQu1hkMUbpaaodjhJtOPqfpShpsOS40&#10;2NN7Q9X18GMUdPudH6pBptnHcJ77b94bXTulHpfT2yuIQFP4D/+1P7WClwzuX+IPk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lC7DDAAAA2wAAAA8AAAAAAAAAAAAA&#10;AAAAoQIAAGRycy9kb3ducmV2LnhtbFBLBQYAAAAABAAEAPkAAACRAwAAAAA=&#10;" strokeweight=".5pt">
                  <v:stroke dashstyle="1 1" endcap="round"/>
                </v:line>
                <v:line id="Line 39" o:spid="_x0000_s1059" style="position:absolute;rotation:90;visibility:visible;mso-wrap-style:square" from="5868,2808" to="5868,5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eVx8IAAADbAAAADwAAAGRycy9kb3ducmV2LnhtbESPQWvCQBSE7wX/w/IEb3WTIKVEVxHB&#10;KuRUK3p9ZJ9JMPs22d1q8u+7hUKPw8x8w6w2g2nFg5xvLCtI5wkI4tLqhisF56/96zsIH5A1tpZJ&#10;wUgeNuvJywpzbZ/8SY9TqESEsM9RQR1Cl0vpy5oM+rntiKN3s85giNJVUjt8RrhpZZYkb9Jgw3Gh&#10;xo52NZX307dR0BYfvi97maSH/jJ2Vy6MrpxSs+mwXYIINIT/8F/7qBUsMvj9En+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7eVx8IAAADbAAAADwAAAAAAAAAAAAAA&#10;AAChAgAAZHJzL2Rvd25yZXYueG1sUEsFBgAAAAAEAAQA+QAAAJADAAAAAA==&#10;" strokeweight=".5pt">
                  <v:stroke dashstyle="1 1" endcap="round"/>
                </v:line>
                <v:line id="Line 40" o:spid="_x0000_s1060" style="position:absolute;rotation:90;visibility:visible;mso-wrap-style:square" from="5868,2935" to="5868,5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swXMMAAADbAAAADwAAAGRycy9kb3ducmV2LnhtbESPT2vCQBTE7wW/w/IEb3WjllKiqxRB&#10;K+Sklvb6yD6T0OzbZHebP9/eLQg9DjPzG2azG0wtOnK+sqxgMU9AEOdWV1wo+Lwent9A+ICssbZM&#10;CkbysNtOnjaYatvzmbpLKESEsE9RQRlCk0rp85IM+rltiKN3s85giNIVUjvsI9zUcpkkr9JgxXGh&#10;xIb2JeU/l1+joM6Ovs1bmSw+2q+x+ebM6MIpNZsO72sQgYbwH360T1rBywr+vsQfIL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7MFzDAAAA2wAAAA8AAAAAAAAAAAAA&#10;AAAAoQIAAGRycy9kb3ducmV2LnhtbFBLBQYAAAAABAAEAPkAAACRAwAAAAA=&#10;" strokeweight=".5pt">
                  <v:stroke dashstyle="1 1" endcap="round"/>
                </v:line>
                <v:line id="Line 41" o:spid="_x0000_s1061" style="position:absolute;rotation:90;visibility:visible;mso-wrap-style:square" from="5868,3442" to="5868,5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KoKMMAAADbAAAADwAAAGRycy9kb3ducmV2LnhtbESPwWrDMBBE74H8g9hCb4nsEkpxI5tQ&#10;SFPwKWlor4u1tU2slS0pjv33UaHQ4zAzb5htMZlOjOR8a1lBuk5AEFdWt1wrOH/uVy8gfEDW2Fkm&#10;BTN5KPLlYouZtjc+0ngKtYgQ9hkqaELoMyl91ZBBv7Y9cfR+rDMYonS11A5vEW46+ZQkz9Jgy3Gh&#10;wZ7eGqoup6tR0JXvfqgGmaSH4Wvuv7k0unZKPT5Mu1cQgabwH/5rf2gFmw38fok/QOZ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8SqCjDAAAA2wAAAA8AAAAAAAAAAAAA&#10;AAAAoQIAAGRycy9kb3ducmV2LnhtbFBLBQYAAAAABAAEAPkAAACRAwAAAAA=&#10;" strokeweight=".5pt">
                  <v:stroke dashstyle="1 1" endcap="round"/>
                </v:line>
                <v:line id="Line 42" o:spid="_x0000_s1062" style="position:absolute;rotation:90;visibility:visible;mso-wrap-style:square" from="5868,3188" to="5868,5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4Ns8MAAADbAAAADwAAAGRycy9kb3ducmV2LnhtbESPT2vCQBTE7wW/w/IEb3Wj2FKiqxRB&#10;K+Sklvb6yD6T0OzbZHebP9/eLQg9DjPzG2azG0wtOnK+sqxgMU9AEOdWV1wo+Lwent9A+ICssbZM&#10;CkbysNtOnjaYatvzmbpLKESEsE9RQRlCk0rp85IM+rltiKN3s85giNIVUjvsI9zUcpkkr9JgxXGh&#10;xIb2JeU/l1+joM6Ovs1bmSw+2q+x+ebM6MIpNZsO72sQgYbwH360T1rB6gX+vsQfIL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eDbPDAAAA2wAAAA8AAAAAAAAAAAAA&#10;AAAAoQIAAGRycy9kb3ducmV2LnhtbFBLBQYAAAAABAAEAPkAAACRAwAAAAA=&#10;" strokeweight=".5pt">
                  <v:stroke dashstyle="1 1" endcap="round"/>
                </v:line>
                <v:line id="Line 43" o:spid="_x0000_s1063" style="position:absolute;visibility:visible;mso-wrap-style:square" from="7075,2444" to="7075,4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JFKsQAAADbAAAADwAAAGRycy9kb3ducmV2LnhtbESPQWvCQBSE7wX/w/IEL0U3Shts6iqi&#10;CDn0Ytof8My+JqG7b8PuamJ/fbdQ6HGYmW+YzW60RtzIh86xguUiA0FcO91xo+Dj/TRfgwgRWaNx&#10;TAruFGC3nTxssNBu4DPdqtiIBOFQoII2xr6QMtQtWQwL1xMn79N5izFJ30jtcUhwa+Qqy3JpseO0&#10;0GJPh5bqr+pqFRyfzSGvyvW3GR75ovu3l9Kfo1Kz6bh/BRFpjP/hv3apFTzl8Psl/QC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EkUqxAAAANsAAAAPAAAAAAAAAAAA&#10;AAAAAKECAABkcnMvZG93bnJldi54bWxQSwUGAAAAAAQABAD5AAAAkgMAAAAA&#10;" strokeweight=".5pt">
                  <v:stroke dashstyle="1 1" endcap="round"/>
                </v:line>
                <v:line id="Line 44" o:spid="_x0000_s1064" style="position:absolute;rotation:90;visibility:visible;mso-wrap-style:square" from="5868,3569" to="5868,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A2X8MAAADbAAAADwAAAGRycy9kb3ducmV2LnhtbESPT2vCQBTE7wW/w/IEb3WjSFuiqxRB&#10;K+Sklvb6yD6T0OzbZHebP9/eLQg9DjPzG2azG0wtOnK+sqxgMU9AEOdWV1wo+Lwent9A+ICssbZM&#10;CkbysNtOnjaYatvzmbpLKESEsE9RQRlCk0rp85IM+rltiKN3s85giNIVUjvsI9zUcpkkL9JgxXGh&#10;xIb2JeU/l1+joM6Ovs1bmSw+2q+x+ebM6MIpNZsO72sQgYbwH360T1rB6hX+vsQfIL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ANl/DAAAA2wAAAA8AAAAAAAAAAAAA&#10;AAAAoQIAAGRycy9kb3ducmV2LnhtbFBLBQYAAAAABAAEAPkAAACRAwAAAAA=&#10;" strokeweight=".5pt">
                  <v:stroke dashstyle="1 1" endcap="round"/>
                </v:line>
              </v:group>
            </w:pict>
          </mc:Fallback>
        </mc:AlternateContent>
      </w:r>
    </w:p>
    <w:p w:rsidR="00337826" w:rsidRDefault="00337826" w:rsidP="00337826">
      <w:pPr>
        <w:pStyle w:val="LL"/>
        <w:spacing w:after="120"/>
      </w:pPr>
    </w:p>
    <w:p w:rsidR="00337826" w:rsidRDefault="00337826" w:rsidP="00337826">
      <w:pPr>
        <w:pStyle w:val="LL"/>
        <w:spacing w:after="120"/>
      </w:pPr>
    </w:p>
    <w:p w:rsidR="00337826" w:rsidRDefault="00337826" w:rsidP="00337826">
      <w:pPr>
        <w:pStyle w:val="LL"/>
        <w:spacing w:after="120"/>
      </w:pPr>
    </w:p>
    <w:p w:rsidR="00337826" w:rsidRDefault="00337826" w:rsidP="00337826">
      <w:pPr>
        <w:pStyle w:val="LL"/>
        <w:spacing w:after="120"/>
      </w:pPr>
    </w:p>
    <w:p w:rsidR="00337826" w:rsidRDefault="00337826" w:rsidP="00337826">
      <w:pPr>
        <w:pStyle w:val="LL"/>
        <w:spacing w:after="120"/>
      </w:pPr>
    </w:p>
    <w:p w:rsidR="00337826" w:rsidRDefault="00337826" w:rsidP="00337826">
      <w:pPr>
        <w:pStyle w:val="LL"/>
        <w:spacing w:after="120"/>
      </w:pPr>
    </w:p>
    <w:p w:rsidR="00337826" w:rsidRDefault="00337826" w:rsidP="00337826">
      <w:pPr>
        <w:pStyle w:val="LL"/>
        <w:spacing w:after="120"/>
      </w:pPr>
    </w:p>
    <w:p w:rsidR="00914EAE" w:rsidRDefault="00914EAE" w:rsidP="00337826">
      <w:pPr>
        <w:pStyle w:val="LL"/>
        <w:spacing w:after="120"/>
      </w:pPr>
    </w:p>
    <w:p w:rsidR="00914EAE" w:rsidRDefault="00914EAE" w:rsidP="00337826">
      <w:pPr>
        <w:pStyle w:val="LL"/>
        <w:spacing w:after="120"/>
      </w:pPr>
    </w:p>
    <w:p w:rsidR="00337826" w:rsidRDefault="00337826" w:rsidP="00337826">
      <w:pPr>
        <w:pStyle w:val="LL"/>
        <w:spacing w:after="120"/>
      </w:pPr>
    </w:p>
    <w:p w:rsidR="00914EAE" w:rsidRDefault="00914EAE" w:rsidP="00337826">
      <w:pPr>
        <w:pStyle w:val="LL"/>
        <w:spacing w:after="120"/>
      </w:pPr>
      <w:r>
        <w:rPr>
          <w:b/>
        </w:rPr>
        <w:t>c)</w:t>
      </w:r>
      <w:r>
        <w:t xml:space="preserve"> Which method did you prefer? Why?</w:t>
      </w:r>
    </w:p>
    <w:p w:rsidR="00914EAE" w:rsidRPr="00914EAE" w:rsidRDefault="00914EAE" w:rsidP="00337826">
      <w:pPr>
        <w:pStyle w:val="LL"/>
        <w:spacing w:after="120"/>
      </w:pPr>
    </w:p>
    <w:p w:rsidR="00914EAE" w:rsidRPr="009A102B" w:rsidRDefault="00914EAE" w:rsidP="00337826">
      <w:pPr>
        <w:pStyle w:val="LL"/>
        <w:spacing w:after="120"/>
      </w:pPr>
    </w:p>
    <w:p w:rsidR="00575E66" w:rsidRDefault="00575E66" w:rsidP="00914EAE">
      <w:pPr>
        <w:pStyle w:val="NL"/>
        <w:numPr>
          <w:ilvl w:val="0"/>
          <w:numId w:val="22"/>
        </w:numPr>
        <w:spacing w:before="220"/>
      </w:pPr>
      <w:r w:rsidRPr="009A102B">
        <w:t>Maria has a total of 20 nickels and quarters. She has four times as many nickels as quarters. How much money does Maria have?</w:t>
      </w:r>
    </w:p>
    <w:p w:rsidR="00914EAE" w:rsidRDefault="00914EAE" w:rsidP="00914EAE">
      <w:pPr>
        <w:pStyle w:val="NL"/>
        <w:spacing w:before="220"/>
      </w:pPr>
    </w:p>
    <w:p w:rsidR="00914EAE" w:rsidRDefault="00914EAE" w:rsidP="00914EAE">
      <w:pPr>
        <w:pStyle w:val="NL"/>
        <w:spacing w:before="220"/>
      </w:pPr>
    </w:p>
    <w:p w:rsidR="00914EAE" w:rsidRDefault="00914EAE" w:rsidP="00914EAE">
      <w:pPr>
        <w:pStyle w:val="NL"/>
        <w:spacing w:before="220"/>
      </w:pPr>
    </w:p>
    <w:p w:rsidR="00914EAE" w:rsidRDefault="00914EAE" w:rsidP="00914EAE">
      <w:pPr>
        <w:pStyle w:val="NL"/>
        <w:spacing w:before="220"/>
      </w:pPr>
    </w:p>
    <w:p w:rsidR="00914EAE" w:rsidRPr="009A102B" w:rsidRDefault="00914EAE" w:rsidP="00914EAE">
      <w:pPr>
        <w:pStyle w:val="NL"/>
        <w:spacing w:before="220"/>
      </w:pPr>
    </w:p>
    <w:p w:rsidR="00B07F62" w:rsidRPr="009A102B" w:rsidRDefault="00D27994" w:rsidP="003D25F1">
      <w:pPr>
        <w:pStyle w:val="NL"/>
        <w:spacing w:before="220"/>
      </w:pPr>
      <w:r>
        <w:rPr>
          <w:b/>
        </w:rPr>
        <w:tab/>
      </w:r>
      <w:r w:rsidR="00337826">
        <w:rPr>
          <w:b/>
        </w:rPr>
        <w:t>4</w:t>
      </w:r>
      <w:r w:rsidR="0049433F" w:rsidRPr="009A102B">
        <w:rPr>
          <w:b/>
        </w:rPr>
        <w:t>.</w:t>
      </w:r>
      <w:r w:rsidR="00F83542">
        <w:rPr>
          <w:b/>
        </w:rPr>
        <w:tab/>
      </w:r>
      <w:r w:rsidR="00B07F62" w:rsidRPr="009A102B">
        <w:t>The perimeter of a rectangle is 48</w:t>
      </w:r>
      <w:r w:rsidR="005A6CEC">
        <w:t> </w:t>
      </w:r>
      <w:r w:rsidR="00B07F62" w:rsidRPr="009A102B">
        <w:t>cm. The width is one third the length. Determine the dimensions of the rectangle.</w:t>
      </w:r>
    </w:p>
    <w:p w:rsidR="00B07F62" w:rsidRDefault="003D10ED" w:rsidP="003D25F1">
      <w:pPr>
        <w:pStyle w:val="NL"/>
        <w:spacing w:before="220"/>
      </w:pPr>
      <w:r>
        <w:rPr>
          <w:b/>
        </w:rPr>
        <w:tab/>
      </w:r>
    </w:p>
    <w:p w:rsidR="00BB2F94" w:rsidRPr="00990AD6" w:rsidRDefault="00BB2F94" w:rsidP="00990AD6">
      <w:pPr>
        <w:spacing w:line="240" w:lineRule="auto"/>
        <w:rPr>
          <w:sz w:val="6"/>
          <w:szCs w:val="6"/>
        </w:rPr>
      </w:pPr>
      <w:bookmarkStart w:id="1" w:name="_GoBack"/>
      <w:bookmarkEnd w:id="1"/>
    </w:p>
    <w:sectPr w:rsidR="00BB2F94" w:rsidRPr="00990AD6" w:rsidSect="00337826">
      <w:type w:val="continuous"/>
      <w:pgSz w:w="12240" w:h="15840" w:code="1"/>
      <w:pgMar w:top="1152" w:right="1440" w:bottom="1152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3016" w:rsidRDefault="00883016" w:rsidP="008D12BB">
      <w:r>
        <w:separator/>
      </w:r>
    </w:p>
  </w:endnote>
  <w:endnote w:type="continuationSeparator" w:id="0">
    <w:p w:rsidR="00883016" w:rsidRDefault="00883016" w:rsidP="008D12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3016" w:rsidRDefault="00883016" w:rsidP="008D12BB">
      <w:r>
        <w:separator/>
      </w:r>
    </w:p>
  </w:footnote>
  <w:footnote w:type="continuationSeparator" w:id="0">
    <w:p w:rsidR="00883016" w:rsidRDefault="00883016" w:rsidP="008D12B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7D4" w:rsidRDefault="00C327D4" w:rsidP="000B139A">
    <w:pPr>
      <w:pStyle w:val="namedate"/>
      <w:tabs>
        <w:tab w:val="clear" w:pos="5400"/>
        <w:tab w:val="left" w:pos="5580"/>
      </w:tabs>
      <w:spacing w:after="200"/>
      <w:rPr>
        <w:shd w:val="solid" w:color="auto" w:fill="000000"/>
      </w:rPr>
    </w:pPr>
    <w:r>
      <w:rPr>
        <w:rFonts w:ascii="Times New Roman" w:hAnsi="Times New Roman" w:cs="Times New Roman"/>
      </w:rPr>
      <w:t>Name: ___________________________________________</w:t>
    </w:r>
    <w:r w:rsidR="000B139A">
      <w:rPr>
        <w:rFonts w:ascii="Times New Roman" w:hAnsi="Times New Roman" w:cs="Times New Roman"/>
      </w:rPr>
      <w:tab/>
      <w:t>Block: _____________</w:t>
    </w:r>
  </w:p>
  <w:p w:rsidR="00C327D4" w:rsidRPr="005B5AA2" w:rsidRDefault="00C327D4" w:rsidP="00F94107">
    <w:pPr>
      <w:pStyle w:val="BLM"/>
      <w:spacing w:after="120"/>
      <w:ind w:left="8200"/>
      <w:jc w:val="left"/>
      <w:rPr>
        <w:rFonts w:ascii="Times New Roman" w:hAnsi="Times New Roman"/>
        <w:b w:val="0"/>
        <w:sz w:val="22"/>
        <w:szCs w:val="2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29D2A22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58EA8A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9CE9D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6B96FA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0CC42FF8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72F460F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11A7724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BB16D2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AC4B8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6C8CBC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900E2F"/>
    <w:multiLevelType w:val="hybridMultilevel"/>
    <w:tmpl w:val="A41EB740"/>
    <w:lvl w:ilvl="0" w:tplc="F0826B4E">
      <w:start w:val="1"/>
      <w:numFmt w:val="bullet"/>
      <w:pStyle w:val="Listsub-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color w:val="auto"/>
        <w:sz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2E5379A"/>
    <w:multiLevelType w:val="hybridMultilevel"/>
    <w:tmpl w:val="269233EA"/>
    <w:lvl w:ilvl="0" w:tplc="22208302">
      <w:start w:val="1"/>
      <w:numFmt w:val="bullet"/>
      <w:pStyle w:val="HeaderBefore3pt"/>
      <w:lvlText w:val=""/>
      <w:lvlJc w:val="left"/>
      <w:pPr>
        <w:tabs>
          <w:tab w:val="num" w:pos="1008"/>
        </w:tabs>
        <w:ind w:left="1008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12">
    <w:nsid w:val="0F9F7EAD"/>
    <w:multiLevelType w:val="hybridMultilevel"/>
    <w:tmpl w:val="43267E00"/>
    <w:lvl w:ilvl="0" w:tplc="0C821412">
      <w:start w:val="7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13">
    <w:nsid w:val="3E9F093A"/>
    <w:multiLevelType w:val="hybridMultilevel"/>
    <w:tmpl w:val="2198203A"/>
    <w:lvl w:ilvl="0" w:tplc="9DB01392">
      <w:start w:val="1"/>
      <w:numFmt w:val="decimal"/>
      <w:lvlText w:val="%1."/>
      <w:lvlJc w:val="left"/>
      <w:pPr>
        <w:ind w:left="6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40" w:hanging="360"/>
      </w:pPr>
    </w:lvl>
    <w:lvl w:ilvl="2" w:tplc="0409001B" w:tentative="1">
      <w:start w:val="1"/>
      <w:numFmt w:val="lowerRoman"/>
      <w:lvlText w:val="%3."/>
      <w:lvlJc w:val="right"/>
      <w:pPr>
        <w:ind w:left="2060" w:hanging="180"/>
      </w:pPr>
    </w:lvl>
    <w:lvl w:ilvl="3" w:tplc="0409000F" w:tentative="1">
      <w:start w:val="1"/>
      <w:numFmt w:val="decimal"/>
      <w:lvlText w:val="%4."/>
      <w:lvlJc w:val="left"/>
      <w:pPr>
        <w:ind w:left="2780" w:hanging="360"/>
      </w:pPr>
    </w:lvl>
    <w:lvl w:ilvl="4" w:tplc="04090019" w:tentative="1">
      <w:start w:val="1"/>
      <w:numFmt w:val="lowerLetter"/>
      <w:lvlText w:val="%5."/>
      <w:lvlJc w:val="left"/>
      <w:pPr>
        <w:ind w:left="3500" w:hanging="360"/>
      </w:pPr>
    </w:lvl>
    <w:lvl w:ilvl="5" w:tplc="0409001B" w:tentative="1">
      <w:start w:val="1"/>
      <w:numFmt w:val="lowerRoman"/>
      <w:lvlText w:val="%6."/>
      <w:lvlJc w:val="right"/>
      <w:pPr>
        <w:ind w:left="4220" w:hanging="180"/>
      </w:pPr>
    </w:lvl>
    <w:lvl w:ilvl="6" w:tplc="0409000F" w:tentative="1">
      <w:start w:val="1"/>
      <w:numFmt w:val="decimal"/>
      <w:lvlText w:val="%7."/>
      <w:lvlJc w:val="left"/>
      <w:pPr>
        <w:ind w:left="4940" w:hanging="360"/>
      </w:pPr>
    </w:lvl>
    <w:lvl w:ilvl="7" w:tplc="04090019" w:tentative="1">
      <w:start w:val="1"/>
      <w:numFmt w:val="lowerLetter"/>
      <w:lvlText w:val="%8."/>
      <w:lvlJc w:val="left"/>
      <w:pPr>
        <w:ind w:left="5660" w:hanging="360"/>
      </w:pPr>
    </w:lvl>
    <w:lvl w:ilvl="8" w:tplc="0409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14">
    <w:nsid w:val="61845390"/>
    <w:multiLevelType w:val="hybridMultilevel"/>
    <w:tmpl w:val="0EB21CCA"/>
    <w:lvl w:ilvl="0" w:tplc="1CE2623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20702A"/>
    <w:multiLevelType w:val="hybridMultilevel"/>
    <w:tmpl w:val="1D3E29F6"/>
    <w:lvl w:ilvl="0" w:tplc="FF60974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6"/>
  </w:num>
  <w:num w:numId="4">
    <w:abstractNumId w:val="10"/>
  </w:num>
  <w:num w:numId="5">
    <w:abstractNumId w:val="7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1"/>
  </w:num>
  <w:num w:numId="14">
    <w:abstractNumId w:val="9"/>
  </w:num>
  <w:num w:numId="15">
    <w:abstractNumId w:val="6"/>
  </w:num>
  <w:num w:numId="16">
    <w:abstractNumId w:val="10"/>
  </w:num>
  <w:num w:numId="17">
    <w:abstractNumId w:val="11"/>
  </w:num>
  <w:num w:numId="18">
    <w:abstractNumId w:val="9"/>
  </w:num>
  <w:num w:numId="19">
    <w:abstractNumId w:val="6"/>
  </w:num>
  <w:num w:numId="20">
    <w:abstractNumId w:val="10"/>
  </w:num>
  <w:num w:numId="21">
    <w:abstractNumId w:val="12"/>
  </w:num>
  <w:num w:numId="22">
    <w:abstractNumId w:val="13"/>
  </w:num>
  <w:num w:numId="23">
    <w:abstractNumId w:val="15"/>
  </w:num>
  <w:num w:numId="24">
    <w:abstractNumId w:val="1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732E"/>
    <w:rsid w:val="00004F27"/>
    <w:rsid w:val="0000684E"/>
    <w:rsid w:val="00007191"/>
    <w:rsid w:val="0001354B"/>
    <w:rsid w:val="00020821"/>
    <w:rsid w:val="00033065"/>
    <w:rsid w:val="00033B72"/>
    <w:rsid w:val="00041E9D"/>
    <w:rsid w:val="000447C3"/>
    <w:rsid w:val="000507D1"/>
    <w:rsid w:val="000521D9"/>
    <w:rsid w:val="00052BBD"/>
    <w:rsid w:val="0005325D"/>
    <w:rsid w:val="0005370C"/>
    <w:rsid w:val="00062ECA"/>
    <w:rsid w:val="000802D1"/>
    <w:rsid w:val="00085C9F"/>
    <w:rsid w:val="00094F1B"/>
    <w:rsid w:val="000A507B"/>
    <w:rsid w:val="000A5358"/>
    <w:rsid w:val="000B034B"/>
    <w:rsid w:val="000B08E9"/>
    <w:rsid w:val="000B139A"/>
    <w:rsid w:val="000B19B3"/>
    <w:rsid w:val="000B3588"/>
    <w:rsid w:val="000B37D0"/>
    <w:rsid w:val="000C0429"/>
    <w:rsid w:val="000C3DC1"/>
    <w:rsid w:val="000C7FC2"/>
    <w:rsid w:val="000D25E5"/>
    <w:rsid w:val="000D2E07"/>
    <w:rsid w:val="000D51B6"/>
    <w:rsid w:val="000D60D0"/>
    <w:rsid w:val="000E0F78"/>
    <w:rsid w:val="000E2267"/>
    <w:rsid w:val="000E3886"/>
    <w:rsid w:val="000E6D05"/>
    <w:rsid w:val="000F1649"/>
    <w:rsid w:val="000F3FDE"/>
    <w:rsid w:val="0010011E"/>
    <w:rsid w:val="00101022"/>
    <w:rsid w:val="001041C1"/>
    <w:rsid w:val="00112EC3"/>
    <w:rsid w:val="00117A41"/>
    <w:rsid w:val="00120260"/>
    <w:rsid w:val="001229F7"/>
    <w:rsid w:val="00124992"/>
    <w:rsid w:val="00131158"/>
    <w:rsid w:val="00132FA5"/>
    <w:rsid w:val="0013647D"/>
    <w:rsid w:val="0013666A"/>
    <w:rsid w:val="00140DA7"/>
    <w:rsid w:val="001422A8"/>
    <w:rsid w:val="00147437"/>
    <w:rsid w:val="00150F81"/>
    <w:rsid w:val="00155AC6"/>
    <w:rsid w:val="001620BE"/>
    <w:rsid w:val="0016286D"/>
    <w:rsid w:val="00171FCB"/>
    <w:rsid w:val="00175321"/>
    <w:rsid w:val="00181BCC"/>
    <w:rsid w:val="00183238"/>
    <w:rsid w:val="00187B5E"/>
    <w:rsid w:val="0019349F"/>
    <w:rsid w:val="0019574D"/>
    <w:rsid w:val="00195D5B"/>
    <w:rsid w:val="001A4476"/>
    <w:rsid w:val="001B350A"/>
    <w:rsid w:val="001C19D5"/>
    <w:rsid w:val="001C3950"/>
    <w:rsid w:val="001C4E08"/>
    <w:rsid w:val="001C5399"/>
    <w:rsid w:val="001D319A"/>
    <w:rsid w:val="001D4B6E"/>
    <w:rsid w:val="001F0EB5"/>
    <w:rsid w:val="001F1F3E"/>
    <w:rsid w:val="00203542"/>
    <w:rsid w:val="00207204"/>
    <w:rsid w:val="00210A9F"/>
    <w:rsid w:val="00215F2C"/>
    <w:rsid w:val="002222CC"/>
    <w:rsid w:val="002223E5"/>
    <w:rsid w:val="002240D5"/>
    <w:rsid w:val="002249F7"/>
    <w:rsid w:val="00226B35"/>
    <w:rsid w:val="00232045"/>
    <w:rsid w:val="00240663"/>
    <w:rsid w:val="0024194B"/>
    <w:rsid w:val="00242146"/>
    <w:rsid w:val="00244155"/>
    <w:rsid w:val="00245F81"/>
    <w:rsid w:val="002474AB"/>
    <w:rsid w:val="00247D35"/>
    <w:rsid w:val="00250BDE"/>
    <w:rsid w:val="00252225"/>
    <w:rsid w:val="0025313E"/>
    <w:rsid w:val="00254CDB"/>
    <w:rsid w:val="002555A9"/>
    <w:rsid w:val="00263E2B"/>
    <w:rsid w:val="00264D06"/>
    <w:rsid w:val="00272219"/>
    <w:rsid w:val="002748B0"/>
    <w:rsid w:val="00274FAD"/>
    <w:rsid w:val="002826BC"/>
    <w:rsid w:val="0028623D"/>
    <w:rsid w:val="0029004C"/>
    <w:rsid w:val="00294352"/>
    <w:rsid w:val="0029672A"/>
    <w:rsid w:val="002A6336"/>
    <w:rsid w:val="002A6D0A"/>
    <w:rsid w:val="002B23F2"/>
    <w:rsid w:val="002C0C5A"/>
    <w:rsid w:val="002C0CB5"/>
    <w:rsid w:val="002C1E86"/>
    <w:rsid w:val="002C704F"/>
    <w:rsid w:val="002D13A4"/>
    <w:rsid w:val="002D69C5"/>
    <w:rsid w:val="002E45FE"/>
    <w:rsid w:val="002E58BB"/>
    <w:rsid w:val="002F1B24"/>
    <w:rsid w:val="003014B9"/>
    <w:rsid w:val="003070CD"/>
    <w:rsid w:val="00307A6D"/>
    <w:rsid w:val="00311076"/>
    <w:rsid w:val="00311467"/>
    <w:rsid w:val="003167BC"/>
    <w:rsid w:val="00317785"/>
    <w:rsid w:val="00321403"/>
    <w:rsid w:val="003305C7"/>
    <w:rsid w:val="00332CA5"/>
    <w:rsid w:val="00337826"/>
    <w:rsid w:val="0034033A"/>
    <w:rsid w:val="00343C3E"/>
    <w:rsid w:val="003456B7"/>
    <w:rsid w:val="003461B4"/>
    <w:rsid w:val="00346D0D"/>
    <w:rsid w:val="003505B3"/>
    <w:rsid w:val="0035113A"/>
    <w:rsid w:val="0035743D"/>
    <w:rsid w:val="003637E0"/>
    <w:rsid w:val="0036402F"/>
    <w:rsid w:val="00375D41"/>
    <w:rsid w:val="00381588"/>
    <w:rsid w:val="00381B59"/>
    <w:rsid w:val="003903E9"/>
    <w:rsid w:val="00394AE7"/>
    <w:rsid w:val="003A2D73"/>
    <w:rsid w:val="003A3A66"/>
    <w:rsid w:val="003A7AA8"/>
    <w:rsid w:val="003B4CB6"/>
    <w:rsid w:val="003B5C0A"/>
    <w:rsid w:val="003C4D4F"/>
    <w:rsid w:val="003D10ED"/>
    <w:rsid w:val="003D25F1"/>
    <w:rsid w:val="003D2B25"/>
    <w:rsid w:val="003D2DBB"/>
    <w:rsid w:val="003D66B4"/>
    <w:rsid w:val="003D6992"/>
    <w:rsid w:val="003D71A6"/>
    <w:rsid w:val="003E23A4"/>
    <w:rsid w:val="003E27E5"/>
    <w:rsid w:val="003E2E97"/>
    <w:rsid w:val="003E5B2C"/>
    <w:rsid w:val="003F34CA"/>
    <w:rsid w:val="003F3546"/>
    <w:rsid w:val="003F4D1E"/>
    <w:rsid w:val="003F79C1"/>
    <w:rsid w:val="00412CF8"/>
    <w:rsid w:val="0041323D"/>
    <w:rsid w:val="0042381E"/>
    <w:rsid w:val="00426697"/>
    <w:rsid w:val="00426C1C"/>
    <w:rsid w:val="004276AC"/>
    <w:rsid w:val="00437B82"/>
    <w:rsid w:val="0044078B"/>
    <w:rsid w:val="00440B5A"/>
    <w:rsid w:val="00457061"/>
    <w:rsid w:val="00463F48"/>
    <w:rsid w:val="00465B43"/>
    <w:rsid w:val="00467AF9"/>
    <w:rsid w:val="00470408"/>
    <w:rsid w:val="00470B3E"/>
    <w:rsid w:val="00474ED8"/>
    <w:rsid w:val="0049433F"/>
    <w:rsid w:val="00497E33"/>
    <w:rsid w:val="004C4436"/>
    <w:rsid w:val="004C5F55"/>
    <w:rsid w:val="004D12A7"/>
    <w:rsid w:val="004D2508"/>
    <w:rsid w:val="004D356B"/>
    <w:rsid w:val="004D631B"/>
    <w:rsid w:val="004D64CC"/>
    <w:rsid w:val="004E433E"/>
    <w:rsid w:val="004E4725"/>
    <w:rsid w:val="004E5C8B"/>
    <w:rsid w:val="004E732E"/>
    <w:rsid w:val="004F11E1"/>
    <w:rsid w:val="00503D41"/>
    <w:rsid w:val="00504A8A"/>
    <w:rsid w:val="00504DF8"/>
    <w:rsid w:val="00506EDB"/>
    <w:rsid w:val="00515F18"/>
    <w:rsid w:val="0052037E"/>
    <w:rsid w:val="00520D07"/>
    <w:rsid w:val="0052330A"/>
    <w:rsid w:val="00525A79"/>
    <w:rsid w:val="00542694"/>
    <w:rsid w:val="00544067"/>
    <w:rsid w:val="00551CD9"/>
    <w:rsid w:val="00560050"/>
    <w:rsid w:val="00560587"/>
    <w:rsid w:val="005608D3"/>
    <w:rsid w:val="0056571B"/>
    <w:rsid w:val="00572969"/>
    <w:rsid w:val="00573C35"/>
    <w:rsid w:val="00575E66"/>
    <w:rsid w:val="0058751A"/>
    <w:rsid w:val="005879FA"/>
    <w:rsid w:val="00590A9D"/>
    <w:rsid w:val="005A3F30"/>
    <w:rsid w:val="005A529D"/>
    <w:rsid w:val="005A5C73"/>
    <w:rsid w:val="005A6CEC"/>
    <w:rsid w:val="005B5A38"/>
    <w:rsid w:val="005B5AA2"/>
    <w:rsid w:val="005C598B"/>
    <w:rsid w:val="005D139A"/>
    <w:rsid w:val="005D1ABE"/>
    <w:rsid w:val="005D430D"/>
    <w:rsid w:val="005E1AA0"/>
    <w:rsid w:val="005E42D2"/>
    <w:rsid w:val="005F0673"/>
    <w:rsid w:val="005F6AFA"/>
    <w:rsid w:val="005F70D9"/>
    <w:rsid w:val="006004F9"/>
    <w:rsid w:val="006034C0"/>
    <w:rsid w:val="006143CB"/>
    <w:rsid w:val="006145CB"/>
    <w:rsid w:val="006179DA"/>
    <w:rsid w:val="006222A1"/>
    <w:rsid w:val="006325B3"/>
    <w:rsid w:val="0063330A"/>
    <w:rsid w:val="00644A76"/>
    <w:rsid w:val="00645177"/>
    <w:rsid w:val="00653702"/>
    <w:rsid w:val="0065493F"/>
    <w:rsid w:val="00660974"/>
    <w:rsid w:val="00661021"/>
    <w:rsid w:val="006630ED"/>
    <w:rsid w:val="006645AD"/>
    <w:rsid w:val="0067263E"/>
    <w:rsid w:val="0068356A"/>
    <w:rsid w:val="00685599"/>
    <w:rsid w:val="00687E79"/>
    <w:rsid w:val="00693593"/>
    <w:rsid w:val="00695D99"/>
    <w:rsid w:val="00696A99"/>
    <w:rsid w:val="006A1516"/>
    <w:rsid w:val="006B04BA"/>
    <w:rsid w:val="006B0978"/>
    <w:rsid w:val="006B483C"/>
    <w:rsid w:val="006B4EB3"/>
    <w:rsid w:val="006C26E5"/>
    <w:rsid w:val="006C3CE0"/>
    <w:rsid w:val="006E36F1"/>
    <w:rsid w:val="006E59F8"/>
    <w:rsid w:val="006F205A"/>
    <w:rsid w:val="006F2737"/>
    <w:rsid w:val="00711C48"/>
    <w:rsid w:val="00730238"/>
    <w:rsid w:val="00737007"/>
    <w:rsid w:val="007377D9"/>
    <w:rsid w:val="00751624"/>
    <w:rsid w:val="00754504"/>
    <w:rsid w:val="0076245A"/>
    <w:rsid w:val="00762803"/>
    <w:rsid w:val="00762D44"/>
    <w:rsid w:val="00766492"/>
    <w:rsid w:val="00767004"/>
    <w:rsid w:val="00770296"/>
    <w:rsid w:val="00774CD4"/>
    <w:rsid w:val="0077555C"/>
    <w:rsid w:val="00782F82"/>
    <w:rsid w:val="00783DF0"/>
    <w:rsid w:val="00785A55"/>
    <w:rsid w:val="00792F16"/>
    <w:rsid w:val="00797449"/>
    <w:rsid w:val="007A25C1"/>
    <w:rsid w:val="007A45CE"/>
    <w:rsid w:val="007A664D"/>
    <w:rsid w:val="007A6E8F"/>
    <w:rsid w:val="007B2760"/>
    <w:rsid w:val="007B2A58"/>
    <w:rsid w:val="007B5541"/>
    <w:rsid w:val="007C5DF5"/>
    <w:rsid w:val="007D10A1"/>
    <w:rsid w:val="007D4CB4"/>
    <w:rsid w:val="007E2C05"/>
    <w:rsid w:val="007E2EDB"/>
    <w:rsid w:val="007F0239"/>
    <w:rsid w:val="007F1D53"/>
    <w:rsid w:val="00805BA9"/>
    <w:rsid w:val="008064FE"/>
    <w:rsid w:val="008071A4"/>
    <w:rsid w:val="0081223F"/>
    <w:rsid w:val="00824825"/>
    <w:rsid w:val="00833BE1"/>
    <w:rsid w:val="00836D1F"/>
    <w:rsid w:val="00841A30"/>
    <w:rsid w:val="008462E9"/>
    <w:rsid w:val="008465B3"/>
    <w:rsid w:val="00846829"/>
    <w:rsid w:val="008544A2"/>
    <w:rsid w:val="008562A4"/>
    <w:rsid w:val="00856CBD"/>
    <w:rsid w:val="008604E1"/>
    <w:rsid w:val="00860973"/>
    <w:rsid w:val="0086119B"/>
    <w:rsid w:val="0086685A"/>
    <w:rsid w:val="008730E0"/>
    <w:rsid w:val="008772C6"/>
    <w:rsid w:val="0088074E"/>
    <w:rsid w:val="00883016"/>
    <w:rsid w:val="0089103C"/>
    <w:rsid w:val="00894762"/>
    <w:rsid w:val="008A139D"/>
    <w:rsid w:val="008A3908"/>
    <w:rsid w:val="008A5B3F"/>
    <w:rsid w:val="008B1FF2"/>
    <w:rsid w:val="008B29DA"/>
    <w:rsid w:val="008B2F7D"/>
    <w:rsid w:val="008B4D16"/>
    <w:rsid w:val="008C3448"/>
    <w:rsid w:val="008C36E7"/>
    <w:rsid w:val="008C5E2B"/>
    <w:rsid w:val="008D12BB"/>
    <w:rsid w:val="008E11B6"/>
    <w:rsid w:val="008E3F50"/>
    <w:rsid w:val="008E762A"/>
    <w:rsid w:val="008E76FB"/>
    <w:rsid w:val="008F7E95"/>
    <w:rsid w:val="00905346"/>
    <w:rsid w:val="00905A1A"/>
    <w:rsid w:val="00906D11"/>
    <w:rsid w:val="00910D0D"/>
    <w:rsid w:val="00913484"/>
    <w:rsid w:val="00913A94"/>
    <w:rsid w:val="00914EAE"/>
    <w:rsid w:val="00915789"/>
    <w:rsid w:val="00925CA8"/>
    <w:rsid w:val="00931341"/>
    <w:rsid w:val="00932AC6"/>
    <w:rsid w:val="00940DF5"/>
    <w:rsid w:val="00942DBF"/>
    <w:rsid w:val="00952D6A"/>
    <w:rsid w:val="0095416E"/>
    <w:rsid w:val="00955AE3"/>
    <w:rsid w:val="00960364"/>
    <w:rsid w:val="00962E8F"/>
    <w:rsid w:val="0097364F"/>
    <w:rsid w:val="009744C9"/>
    <w:rsid w:val="0097507F"/>
    <w:rsid w:val="00975DA9"/>
    <w:rsid w:val="009838E1"/>
    <w:rsid w:val="009874DD"/>
    <w:rsid w:val="00987AC1"/>
    <w:rsid w:val="00990AD6"/>
    <w:rsid w:val="0099160F"/>
    <w:rsid w:val="009919EB"/>
    <w:rsid w:val="00991D42"/>
    <w:rsid w:val="00995790"/>
    <w:rsid w:val="009A102B"/>
    <w:rsid w:val="009A5119"/>
    <w:rsid w:val="009A5F24"/>
    <w:rsid w:val="009B37F7"/>
    <w:rsid w:val="009B5D0A"/>
    <w:rsid w:val="009C00D6"/>
    <w:rsid w:val="009C0F63"/>
    <w:rsid w:val="009C289D"/>
    <w:rsid w:val="009C4BE3"/>
    <w:rsid w:val="009C50EA"/>
    <w:rsid w:val="009D4A8C"/>
    <w:rsid w:val="009F0FA1"/>
    <w:rsid w:val="009F3D49"/>
    <w:rsid w:val="009F662A"/>
    <w:rsid w:val="009F7856"/>
    <w:rsid w:val="00A028DD"/>
    <w:rsid w:val="00A14A07"/>
    <w:rsid w:val="00A15B90"/>
    <w:rsid w:val="00A16168"/>
    <w:rsid w:val="00A2192C"/>
    <w:rsid w:val="00A23F7C"/>
    <w:rsid w:val="00A335AD"/>
    <w:rsid w:val="00A458F8"/>
    <w:rsid w:val="00A45E98"/>
    <w:rsid w:val="00A54F21"/>
    <w:rsid w:val="00A556BF"/>
    <w:rsid w:val="00A60388"/>
    <w:rsid w:val="00A70B62"/>
    <w:rsid w:val="00A72A35"/>
    <w:rsid w:val="00A7681C"/>
    <w:rsid w:val="00A772E7"/>
    <w:rsid w:val="00A929DF"/>
    <w:rsid w:val="00A92BCE"/>
    <w:rsid w:val="00A964AE"/>
    <w:rsid w:val="00A96E94"/>
    <w:rsid w:val="00A972B3"/>
    <w:rsid w:val="00AA0BFD"/>
    <w:rsid w:val="00AA5D3D"/>
    <w:rsid w:val="00AB19D2"/>
    <w:rsid w:val="00AB2737"/>
    <w:rsid w:val="00AB351E"/>
    <w:rsid w:val="00AB4908"/>
    <w:rsid w:val="00AB5C3F"/>
    <w:rsid w:val="00AB652D"/>
    <w:rsid w:val="00AC21BA"/>
    <w:rsid w:val="00AC7860"/>
    <w:rsid w:val="00AD3130"/>
    <w:rsid w:val="00AD7A3D"/>
    <w:rsid w:val="00AE1061"/>
    <w:rsid w:val="00AE14DD"/>
    <w:rsid w:val="00AE3E2B"/>
    <w:rsid w:val="00AE6470"/>
    <w:rsid w:val="00AF322E"/>
    <w:rsid w:val="00AF43A0"/>
    <w:rsid w:val="00AF4850"/>
    <w:rsid w:val="00B03B8D"/>
    <w:rsid w:val="00B07F62"/>
    <w:rsid w:val="00B17B8B"/>
    <w:rsid w:val="00B27247"/>
    <w:rsid w:val="00B34CA6"/>
    <w:rsid w:val="00B37704"/>
    <w:rsid w:val="00B513BE"/>
    <w:rsid w:val="00B545EE"/>
    <w:rsid w:val="00B5589A"/>
    <w:rsid w:val="00B57E17"/>
    <w:rsid w:val="00B61202"/>
    <w:rsid w:val="00B77E78"/>
    <w:rsid w:val="00B80A9F"/>
    <w:rsid w:val="00B87B5D"/>
    <w:rsid w:val="00B909AC"/>
    <w:rsid w:val="00B90A5F"/>
    <w:rsid w:val="00B970D4"/>
    <w:rsid w:val="00BA0315"/>
    <w:rsid w:val="00BA18EF"/>
    <w:rsid w:val="00BA664C"/>
    <w:rsid w:val="00BA6E7B"/>
    <w:rsid w:val="00BA72AC"/>
    <w:rsid w:val="00BB2797"/>
    <w:rsid w:val="00BB2F94"/>
    <w:rsid w:val="00BB39F4"/>
    <w:rsid w:val="00BB599F"/>
    <w:rsid w:val="00BB6C92"/>
    <w:rsid w:val="00BC0E3E"/>
    <w:rsid w:val="00BC27AC"/>
    <w:rsid w:val="00BC4B62"/>
    <w:rsid w:val="00BC7EF2"/>
    <w:rsid w:val="00BE44ED"/>
    <w:rsid w:val="00BF39C7"/>
    <w:rsid w:val="00BF54D4"/>
    <w:rsid w:val="00BF6EEB"/>
    <w:rsid w:val="00C01D53"/>
    <w:rsid w:val="00C06F8C"/>
    <w:rsid w:val="00C127FC"/>
    <w:rsid w:val="00C13D3C"/>
    <w:rsid w:val="00C2337B"/>
    <w:rsid w:val="00C23675"/>
    <w:rsid w:val="00C2608E"/>
    <w:rsid w:val="00C3078D"/>
    <w:rsid w:val="00C32774"/>
    <w:rsid w:val="00C327D4"/>
    <w:rsid w:val="00C3349C"/>
    <w:rsid w:val="00C343C8"/>
    <w:rsid w:val="00C41A0F"/>
    <w:rsid w:val="00C450DF"/>
    <w:rsid w:val="00C501FC"/>
    <w:rsid w:val="00C51BD2"/>
    <w:rsid w:val="00C52919"/>
    <w:rsid w:val="00C5377A"/>
    <w:rsid w:val="00C55572"/>
    <w:rsid w:val="00C57091"/>
    <w:rsid w:val="00C65D5C"/>
    <w:rsid w:val="00C75572"/>
    <w:rsid w:val="00C829D7"/>
    <w:rsid w:val="00C86060"/>
    <w:rsid w:val="00C917A9"/>
    <w:rsid w:val="00C969E9"/>
    <w:rsid w:val="00CA014B"/>
    <w:rsid w:val="00CA0DAE"/>
    <w:rsid w:val="00CA5731"/>
    <w:rsid w:val="00CA584A"/>
    <w:rsid w:val="00CA5AF2"/>
    <w:rsid w:val="00CB0E00"/>
    <w:rsid w:val="00CB512F"/>
    <w:rsid w:val="00CC2F63"/>
    <w:rsid w:val="00CC3811"/>
    <w:rsid w:val="00CC79F6"/>
    <w:rsid w:val="00CD75C7"/>
    <w:rsid w:val="00CE4E37"/>
    <w:rsid w:val="00CE564C"/>
    <w:rsid w:val="00CE77F2"/>
    <w:rsid w:val="00CF1348"/>
    <w:rsid w:val="00CF328A"/>
    <w:rsid w:val="00CF4809"/>
    <w:rsid w:val="00CF4F86"/>
    <w:rsid w:val="00CF6DD0"/>
    <w:rsid w:val="00CF7843"/>
    <w:rsid w:val="00D02BA8"/>
    <w:rsid w:val="00D05135"/>
    <w:rsid w:val="00D27994"/>
    <w:rsid w:val="00D33505"/>
    <w:rsid w:val="00D34722"/>
    <w:rsid w:val="00D35E73"/>
    <w:rsid w:val="00D41BB5"/>
    <w:rsid w:val="00D47826"/>
    <w:rsid w:val="00D55A42"/>
    <w:rsid w:val="00D57F64"/>
    <w:rsid w:val="00D64504"/>
    <w:rsid w:val="00D8446B"/>
    <w:rsid w:val="00D96BD9"/>
    <w:rsid w:val="00DA0DED"/>
    <w:rsid w:val="00DB1650"/>
    <w:rsid w:val="00DB23FF"/>
    <w:rsid w:val="00DB361A"/>
    <w:rsid w:val="00DB5D39"/>
    <w:rsid w:val="00DB7162"/>
    <w:rsid w:val="00DC1900"/>
    <w:rsid w:val="00DC1C02"/>
    <w:rsid w:val="00DC23F9"/>
    <w:rsid w:val="00DC5424"/>
    <w:rsid w:val="00DD0600"/>
    <w:rsid w:val="00DD10F5"/>
    <w:rsid w:val="00DD2C27"/>
    <w:rsid w:val="00DE0A44"/>
    <w:rsid w:val="00DE32AD"/>
    <w:rsid w:val="00DE3F83"/>
    <w:rsid w:val="00DE59F3"/>
    <w:rsid w:val="00DF2E10"/>
    <w:rsid w:val="00DF69FB"/>
    <w:rsid w:val="00E03EFC"/>
    <w:rsid w:val="00E1022B"/>
    <w:rsid w:val="00E14170"/>
    <w:rsid w:val="00E14B99"/>
    <w:rsid w:val="00E206CC"/>
    <w:rsid w:val="00E21381"/>
    <w:rsid w:val="00E26AF4"/>
    <w:rsid w:val="00E27C4A"/>
    <w:rsid w:val="00E345B9"/>
    <w:rsid w:val="00E35B4C"/>
    <w:rsid w:val="00E36AE4"/>
    <w:rsid w:val="00E4080C"/>
    <w:rsid w:val="00E441F5"/>
    <w:rsid w:val="00E444AF"/>
    <w:rsid w:val="00E47603"/>
    <w:rsid w:val="00E537E4"/>
    <w:rsid w:val="00E5447E"/>
    <w:rsid w:val="00E54CFA"/>
    <w:rsid w:val="00E574EB"/>
    <w:rsid w:val="00E6380A"/>
    <w:rsid w:val="00E64E52"/>
    <w:rsid w:val="00E6603E"/>
    <w:rsid w:val="00E70746"/>
    <w:rsid w:val="00E851BC"/>
    <w:rsid w:val="00E8664B"/>
    <w:rsid w:val="00E93178"/>
    <w:rsid w:val="00EA0241"/>
    <w:rsid w:val="00EA4C7F"/>
    <w:rsid w:val="00EA5959"/>
    <w:rsid w:val="00EA5A32"/>
    <w:rsid w:val="00ED3EA5"/>
    <w:rsid w:val="00ED6C02"/>
    <w:rsid w:val="00ED6C13"/>
    <w:rsid w:val="00EE1FBA"/>
    <w:rsid w:val="00EE3F9A"/>
    <w:rsid w:val="00EE3FF5"/>
    <w:rsid w:val="00EE515A"/>
    <w:rsid w:val="00EE5323"/>
    <w:rsid w:val="00EE70B6"/>
    <w:rsid w:val="00EF3B23"/>
    <w:rsid w:val="00F0149D"/>
    <w:rsid w:val="00F074B8"/>
    <w:rsid w:val="00F1548F"/>
    <w:rsid w:val="00F16493"/>
    <w:rsid w:val="00F164C4"/>
    <w:rsid w:val="00F22764"/>
    <w:rsid w:val="00F248DC"/>
    <w:rsid w:val="00F258FB"/>
    <w:rsid w:val="00F27559"/>
    <w:rsid w:val="00F2791C"/>
    <w:rsid w:val="00F33A6A"/>
    <w:rsid w:val="00F3547F"/>
    <w:rsid w:val="00F36A89"/>
    <w:rsid w:val="00F42867"/>
    <w:rsid w:val="00F43165"/>
    <w:rsid w:val="00F43999"/>
    <w:rsid w:val="00F449B8"/>
    <w:rsid w:val="00F52AFA"/>
    <w:rsid w:val="00F56CDF"/>
    <w:rsid w:val="00F71D52"/>
    <w:rsid w:val="00F72E82"/>
    <w:rsid w:val="00F74758"/>
    <w:rsid w:val="00F75128"/>
    <w:rsid w:val="00F822F8"/>
    <w:rsid w:val="00F82ED5"/>
    <w:rsid w:val="00F83542"/>
    <w:rsid w:val="00F92A29"/>
    <w:rsid w:val="00F94107"/>
    <w:rsid w:val="00F94C78"/>
    <w:rsid w:val="00FA0C2E"/>
    <w:rsid w:val="00FA152C"/>
    <w:rsid w:val="00FA16B9"/>
    <w:rsid w:val="00FA19A8"/>
    <w:rsid w:val="00FA1A48"/>
    <w:rsid w:val="00FB1B72"/>
    <w:rsid w:val="00FB5251"/>
    <w:rsid w:val="00FB76EC"/>
    <w:rsid w:val="00FC2C04"/>
    <w:rsid w:val="00FC47C6"/>
    <w:rsid w:val="00FC6E92"/>
    <w:rsid w:val="00FD2412"/>
    <w:rsid w:val="00FD3D6A"/>
    <w:rsid w:val="00FD4247"/>
    <w:rsid w:val="00FD461F"/>
    <w:rsid w:val="00FE0D8F"/>
    <w:rsid w:val="00FE0E6F"/>
    <w:rsid w:val="00FE24C6"/>
    <w:rsid w:val="00FE51E2"/>
    <w:rsid w:val="00FE6663"/>
    <w:rsid w:val="00FF0350"/>
    <w:rsid w:val="00FF1781"/>
    <w:rsid w:val="00FF1FBB"/>
    <w:rsid w:val="00FF3D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C127FC"/>
    <w:pPr>
      <w:spacing w:line="276" w:lineRule="auto"/>
    </w:pPr>
    <w:rPr>
      <w:rFonts w:ascii="Times New Roman" w:eastAsia="Calibri" w:hAnsi="Times New Roman"/>
      <w:sz w:val="24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27FC"/>
    <w:pPr>
      <w:keepNext/>
      <w:keepLines/>
      <w:spacing w:before="480"/>
      <w:outlineLvl w:val="0"/>
    </w:pPr>
    <w:rPr>
      <w:rFonts w:ascii="Calibri" w:eastAsia="Times New Roman" w:hAnsi="Calibri"/>
      <w:b/>
      <w:bCs/>
      <w:color w:val="345A8A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C127FC"/>
    <w:pPr>
      <w:keepNext/>
      <w:keepLines/>
      <w:spacing w:before="200" w:line="240" w:lineRule="auto"/>
      <w:outlineLvl w:val="1"/>
    </w:pPr>
    <w:rPr>
      <w:rFonts w:ascii="Calibri" w:eastAsia="Times New Roman" w:hAnsi="Calibri"/>
      <w:b/>
      <w:bCs/>
      <w:color w:val="4F81BD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qFormat/>
    <w:rsid w:val="00C127FC"/>
    <w:pPr>
      <w:keepNext/>
      <w:keepLines/>
      <w:spacing w:before="200"/>
      <w:outlineLvl w:val="2"/>
    </w:pPr>
    <w:rPr>
      <w:rFonts w:ascii="Calibri" w:eastAsia="Times New Roman" w:hAnsi="Calibri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127FC"/>
    <w:rPr>
      <w:rFonts w:ascii="Calibri" w:hAnsi="Calibri"/>
      <w:b/>
      <w:bCs/>
      <w:color w:val="345A8A"/>
      <w:sz w:val="32"/>
      <w:szCs w:val="32"/>
      <w:lang w:val="en-CA" w:eastAsia="en-US" w:bidi="ar-SA"/>
    </w:rPr>
  </w:style>
  <w:style w:type="paragraph" w:styleId="TOCHeading">
    <w:name w:val="TOC Heading"/>
    <w:basedOn w:val="Heading1"/>
    <w:next w:val="Normal"/>
    <w:qFormat/>
    <w:rsid w:val="00C127FC"/>
    <w:pPr>
      <w:outlineLvl w:val="9"/>
    </w:pPr>
    <w:rPr>
      <w:color w:val="365F91"/>
      <w:sz w:val="28"/>
      <w:szCs w:val="28"/>
    </w:rPr>
  </w:style>
  <w:style w:type="paragraph" w:styleId="TOC1">
    <w:name w:val="toc 1"/>
    <w:basedOn w:val="Normal"/>
    <w:next w:val="Normal"/>
    <w:autoRedefine/>
    <w:semiHidden/>
    <w:unhideWhenUsed/>
    <w:rsid w:val="00C127FC"/>
    <w:pPr>
      <w:spacing w:before="120"/>
    </w:pPr>
    <w:rPr>
      <w:rFonts w:ascii="Calibri" w:hAnsi="Calibri"/>
      <w:b/>
      <w:color w:val="548DD4"/>
    </w:rPr>
  </w:style>
  <w:style w:type="paragraph" w:styleId="TOC2">
    <w:name w:val="toc 2"/>
    <w:basedOn w:val="Normal"/>
    <w:next w:val="Normal"/>
    <w:autoRedefine/>
    <w:semiHidden/>
    <w:unhideWhenUsed/>
    <w:rsid w:val="00C127FC"/>
    <w:rPr>
      <w:rFonts w:ascii="Cambria" w:hAnsi="Cambria"/>
      <w:sz w:val="22"/>
    </w:rPr>
  </w:style>
  <w:style w:type="paragraph" w:styleId="TOC3">
    <w:name w:val="toc 3"/>
    <w:basedOn w:val="Normal"/>
    <w:next w:val="Normal"/>
    <w:autoRedefine/>
    <w:semiHidden/>
    <w:unhideWhenUsed/>
    <w:rsid w:val="00C127FC"/>
    <w:pPr>
      <w:ind w:left="240"/>
    </w:pPr>
    <w:rPr>
      <w:rFonts w:ascii="Cambria" w:hAnsi="Cambria"/>
      <w:i/>
      <w:sz w:val="22"/>
    </w:rPr>
  </w:style>
  <w:style w:type="paragraph" w:styleId="TOC4">
    <w:name w:val="toc 4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480"/>
    </w:pPr>
    <w:rPr>
      <w:rFonts w:ascii="Cambria" w:hAnsi="Cambria"/>
      <w:sz w:val="20"/>
      <w:szCs w:val="20"/>
    </w:rPr>
  </w:style>
  <w:style w:type="paragraph" w:styleId="TOC5">
    <w:name w:val="toc 5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720"/>
    </w:pPr>
    <w:rPr>
      <w:rFonts w:ascii="Cambria" w:hAnsi="Cambria"/>
      <w:sz w:val="20"/>
      <w:szCs w:val="20"/>
    </w:rPr>
  </w:style>
  <w:style w:type="paragraph" w:styleId="TOC6">
    <w:name w:val="toc 6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960"/>
    </w:pPr>
    <w:rPr>
      <w:rFonts w:ascii="Cambria" w:hAnsi="Cambria"/>
      <w:sz w:val="20"/>
      <w:szCs w:val="20"/>
    </w:rPr>
  </w:style>
  <w:style w:type="paragraph" w:styleId="TOC7">
    <w:name w:val="toc 7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1200"/>
    </w:pPr>
    <w:rPr>
      <w:rFonts w:ascii="Cambria" w:hAnsi="Cambria"/>
      <w:sz w:val="20"/>
      <w:szCs w:val="20"/>
    </w:rPr>
  </w:style>
  <w:style w:type="paragraph" w:styleId="TOC8">
    <w:name w:val="toc 8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1440"/>
    </w:pPr>
    <w:rPr>
      <w:rFonts w:ascii="Cambria" w:hAnsi="Cambria"/>
      <w:sz w:val="20"/>
      <w:szCs w:val="20"/>
    </w:rPr>
  </w:style>
  <w:style w:type="paragraph" w:styleId="TOC9">
    <w:name w:val="toc 9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1680"/>
    </w:pPr>
    <w:rPr>
      <w:rFonts w:ascii="Cambria" w:hAnsi="Cambria"/>
      <w:sz w:val="20"/>
      <w:szCs w:val="20"/>
    </w:rPr>
  </w:style>
  <w:style w:type="paragraph" w:styleId="Header">
    <w:name w:val="header"/>
    <w:basedOn w:val="Normal"/>
    <w:link w:val="HeaderChar"/>
    <w:rsid w:val="00C127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127FC"/>
    <w:rPr>
      <w:rFonts w:eastAsia="Calibri"/>
      <w:sz w:val="24"/>
      <w:szCs w:val="22"/>
      <w:lang w:val="en-CA" w:eastAsia="en-US" w:bidi="ar-SA"/>
    </w:rPr>
  </w:style>
  <w:style w:type="paragraph" w:styleId="Footer">
    <w:name w:val="footer"/>
    <w:basedOn w:val="Normal"/>
    <w:link w:val="FooterChar"/>
    <w:rsid w:val="00C127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C127FC"/>
    <w:rPr>
      <w:rFonts w:eastAsia="Calibri"/>
      <w:sz w:val="24"/>
      <w:szCs w:val="22"/>
      <w:lang w:val="en-CA" w:eastAsia="en-US" w:bidi="ar-SA"/>
    </w:rPr>
  </w:style>
  <w:style w:type="character" w:customStyle="1" w:styleId="Heading2Char">
    <w:name w:val="Heading 2 Char"/>
    <w:basedOn w:val="DefaultParagraphFont"/>
    <w:link w:val="Heading2"/>
    <w:rsid w:val="00C127FC"/>
    <w:rPr>
      <w:rFonts w:ascii="Calibri" w:hAnsi="Calibri"/>
      <w:b/>
      <w:bCs/>
      <w:color w:val="4F81BD"/>
      <w:sz w:val="26"/>
      <w:szCs w:val="26"/>
      <w:lang w:val="en-US" w:eastAsia="en-US" w:bidi="ar-SA"/>
    </w:rPr>
  </w:style>
  <w:style w:type="paragraph" w:styleId="ListParagraph">
    <w:name w:val="List Paragraph"/>
    <w:basedOn w:val="Normal"/>
    <w:qFormat/>
    <w:rsid w:val="00C127FC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C127FC"/>
    <w:rPr>
      <w:rFonts w:ascii="Calibri" w:hAnsi="Calibri"/>
      <w:b/>
      <w:bCs/>
      <w:color w:val="4F81BD"/>
      <w:sz w:val="24"/>
      <w:szCs w:val="22"/>
      <w:lang w:val="en-CA" w:eastAsia="en-US" w:bidi="ar-SA"/>
    </w:rPr>
  </w:style>
  <w:style w:type="paragraph" w:styleId="List2">
    <w:name w:val="List 2"/>
    <w:basedOn w:val="Normal"/>
    <w:rsid w:val="00C127FC"/>
    <w:pPr>
      <w:spacing w:line="240" w:lineRule="auto"/>
      <w:ind w:left="720" w:hanging="360"/>
    </w:pPr>
    <w:rPr>
      <w:rFonts w:eastAsia="Times New Roman"/>
      <w:szCs w:val="24"/>
      <w:lang w:val="en-US"/>
    </w:rPr>
  </w:style>
  <w:style w:type="paragraph" w:styleId="List">
    <w:name w:val="List"/>
    <w:basedOn w:val="Normal"/>
    <w:unhideWhenUsed/>
    <w:rsid w:val="00C127FC"/>
    <w:pPr>
      <w:ind w:left="360" w:hanging="360"/>
      <w:contextualSpacing/>
    </w:pPr>
  </w:style>
  <w:style w:type="paragraph" w:styleId="List3">
    <w:name w:val="List 3"/>
    <w:basedOn w:val="Normal"/>
    <w:unhideWhenUsed/>
    <w:rsid w:val="00C127FC"/>
    <w:pPr>
      <w:ind w:left="1080" w:hanging="360"/>
      <w:contextualSpacing/>
    </w:pPr>
  </w:style>
  <w:style w:type="paragraph" w:styleId="BalloonText">
    <w:name w:val="Balloon Text"/>
    <w:basedOn w:val="Normal"/>
    <w:link w:val="BalloonTextChar"/>
    <w:semiHidden/>
    <w:rsid w:val="00C127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27FC"/>
    <w:rPr>
      <w:rFonts w:ascii="Tahoma" w:eastAsia="Calibri" w:hAnsi="Tahoma" w:cs="Tahoma"/>
      <w:sz w:val="16"/>
      <w:szCs w:val="16"/>
      <w:lang w:val="en-CA" w:eastAsia="en-US" w:bidi="ar-SA"/>
    </w:rPr>
  </w:style>
  <w:style w:type="table" w:styleId="TableGrid">
    <w:name w:val="Table Grid"/>
    <w:basedOn w:val="TableNormal"/>
    <w:uiPriority w:val="59"/>
    <w:rsid w:val="005B5AA2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C127F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C127F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C127FC"/>
    <w:rPr>
      <w:rFonts w:eastAsia="Calibri"/>
      <w:lang w:val="en-CA" w:eastAsia="en-US" w:bidi="ar-SA"/>
    </w:rPr>
  </w:style>
  <w:style w:type="paragraph" w:styleId="CommentSubject">
    <w:name w:val="annotation subject"/>
    <w:basedOn w:val="CommentText"/>
    <w:next w:val="CommentText"/>
    <w:semiHidden/>
    <w:rsid w:val="00C127FC"/>
    <w:rPr>
      <w:b/>
      <w:bCs/>
    </w:rPr>
  </w:style>
  <w:style w:type="character" w:customStyle="1" w:styleId="BodyTextIndent2Char">
    <w:name w:val="Body Text Indent 2 Char"/>
    <w:basedOn w:val="DefaultParagraphFont"/>
    <w:link w:val="BodyTextIndent2"/>
    <w:rsid w:val="00C127FC"/>
    <w:rPr>
      <w:rFonts w:ascii="Arial" w:hAnsi="Arial"/>
      <w:sz w:val="44"/>
      <w:lang w:val="en-US" w:eastAsia="en-US" w:bidi="ar-SA"/>
    </w:rPr>
  </w:style>
  <w:style w:type="paragraph" w:styleId="Revision">
    <w:name w:val="Revision"/>
    <w:hidden/>
    <w:rsid w:val="00343C3E"/>
    <w:rPr>
      <w:rFonts w:ascii="Times New Roman" w:eastAsia="Times New Roman" w:hAnsi="Times New Roman"/>
      <w:sz w:val="24"/>
      <w:szCs w:val="24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C127FC"/>
    <w:pPr>
      <w:tabs>
        <w:tab w:val="center" w:pos="4160"/>
        <w:tab w:val="right" w:pos="8300"/>
      </w:tabs>
    </w:pPr>
    <w:rPr>
      <w:rFonts w:eastAsia="Times New Roman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C127FC"/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ListBullet">
    <w:name w:val="List Bullet"/>
    <w:basedOn w:val="Normal"/>
    <w:rsid w:val="00C127FC"/>
    <w:pPr>
      <w:numPr>
        <w:numId w:val="18"/>
      </w:numPr>
      <w:tabs>
        <w:tab w:val="clear" w:pos="360"/>
        <w:tab w:val="num" w:pos="1008"/>
      </w:tabs>
      <w:ind w:left="1008"/>
      <w:contextualSpacing/>
    </w:pPr>
  </w:style>
  <w:style w:type="paragraph" w:customStyle="1" w:styleId="H1">
    <w:name w:val="H1"/>
    <w:basedOn w:val="Normal"/>
    <w:rsid w:val="00C127FC"/>
    <w:pPr>
      <w:tabs>
        <w:tab w:val="center" w:pos="9144"/>
      </w:tabs>
      <w:spacing w:after="160" w:line="360" w:lineRule="exact"/>
    </w:pPr>
    <w:rPr>
      <w:rFonts w:ascii="Arial Black" w:hAnsi="Arial Black" w:cs="Arial"/>
      <w:b/>
      <w:bCs/>
      <w:sz w:val="36"/>
    </w:rPr>
  </w:style>
  <w:style w:type="paragraph" w:customStyle="1" w:styleId="namedate">
    <w:name w:val="name/date"/>
    <w:basedOn w:val="Normal"/>
    <w:rsid w:val="00C127FC"/>
    <w:pPr>
      <w:tabs>
        <w:tab w:val="left" w:pos="5400"/>
      </w:tabs>
      <w:spacing w:after="300" w:line="240" w:lineRule="auto"/>
    </w:pPr>
    <w:rPr>
      <w:rFonts w:ascii="Verdana" w:eastAsia="Times New Roman" w:hAnsi="Verdana" w:cs="Arial"/>
      <w:sz w:val="22"/>
      <w:szCs w:val="24"/>
    </w:rPr>
  </w:style>
  <w:style w:type="paragraph" w:customStyle="1" w:styleId="BLM">
    <w:name w:val="BLM #"/>
    <w:basedOn w:val="Normal"/>
    <w:rsid w:val="00C127FC"/>
    <w:pPr>
      <w:spacing w:line="240" w:lineRule="auto"/>
      <w:jc w:val="right"/>
    </w:pPr>
    <w:rPr>
      <w:rFonts w:ascii="Verdana" w:eastAsia="Times New Roman" w:hAnsi="Verdana"/>
      <w:b/>
      <w:sz w:val="18"/>
      <w:szCs w:val="24"/>
    </w:rPr>
  </w:style>
  <w:style w:type="paragraph" w:customStyle="1" w:styleId="HeaderBefore3pt">
    <w:name w:val="Header + Before:  3 pt"/>
    <w:aliases w:val="After:  3 pt"/>
    <w:basedOn w:val="Header"/>
    <w:rsid w:val="00C127FC"/>
    <w:pPr>
      <w:numPr>
        <w:numId w:val="17"/>
      </w:numPr>
      <w:tabs>
        <w:tab w:val="clear" w:pos="1008"/>
        <w:tab w:val="clear" w:pos="4320"/>
        <w:tab w:val="clear" w:pos="8640"/>
        <w:tab w:val="num" w:pos="360"/>
      </w:tabs>
      <w:spacing w:before="60" w:after="60"/>
      <w:ind w:left="0" w:firstLine="0"/>
    </w:pPr>
    <w:rPr>
      <w:sz w:val="22"/>
    </w:rPr>
  </w:style>
  <w:style w:type="paragraph" w:customStyle="1" w:styleId="TCH">
    <w:name w:val="TCH"/>
    <w:basedOn w:val="Normal"/>
    <w:rsid w:val="00C127FC"/>
    <w:pPr>
      <w:spacing w:before="60" w:after="60"/>
    </w:pPr>
    <w:rPr>
      <w:b/>
      <w:sz w:val="22"/>
    </w:rPr>
  </w:style>
  <w:style w:type="paragraph" w:customStyle="1" w:styleId="NL">
    <w:name w:val="NL"/>
    <w:basedOn w:val="Normal"/>
    <w:link w:val="NLChar"/>
    <w:rsid w:val="00C127FC"/>
    <w:pPr>
      <w:tabs>
        <w:tab w:val="right" w:pos="260"/>
        <w:tab w:val="left" w:pos="360"/>
      </w:tabs>
      <w:spacing w:before="240" w:line="240" w:lineRule="auto"/>
      <w:ind w:left="360" w:hanging="360"/>
    </w:pPr>
    <w:rPr>
      <w:sz w:val="22"/>
    </w:rPr>
  </w:style>
  <w:style w:type="paragraph" w:styleId="BodyTextIndent">
    <w:name w:val="Body Text Indent"/>
    <w:basedOn w:val="Normal"/>
    <w:rsid w:val="00C127FC"/>
    <w:pPr>
      <w:spacing w:after="120"/>
      <w:ind w:left="360"/>
    </w:pPr>
  </w:style>
  <w:style w:type="paragraph" w:customStyle="1" w:styleId="ListBullet1">
    <w:name w:val="List Bullet1"/>
    <w:basedOn w:val="Normal"/>
    <w:rsid w:val="00C127FC"/>
    <w:pPr>
      <w:autoSpaceDE w:val="0"/>
      <w:autoSpaceDN w:val="0"/>
      <w:adjustRightInd w:val="0"/>
      <w:ind w:left="360" w:hanging="360"/>
    </w:pPr>
    <w:rPr>
      <w:sz w:val="22"/>
    </w:rPr>
  </w:style>
  <w:style w:type="paragraph" w:customStyle="1" w:styleId="Listsubbullet">
    <w:name w:val="List sub bullet"/>
    <w:basedOn w:val="Normal"/>
    <w:rsid w:val="00C127FC"/>
    <w:pPr>
      <w:autoSpaceDE w:val="0"/>
      <w:autoSpaceDN w:val="0"/>
      <w:adjustRightInd w:val="0"/>
      <w:ind w:left="720" w:hanging="360"/>
    </w:pPr>
    <w:rPr>
      <w:sz w:val="22"/>
    </w:rPr>
  </w:style>
  <w:style w:type="paragraph" w:styleId="BodyTextIndent2">
    <w:name w:val="Body Text Indent 2"/>
    <w:basedOn w:val="Normal"/>
    <w:link w:val="BodyTextIndent2Char"/>
    <w:rsid w:val="00C127FC"/>
    <w:pPr>
      <w:spacing w:line="240" w:lineRule="auto"/>
      <w:ind w:left="851" w:hanging="851"/>
    </w:pPr>
    <w:rPr>
      <w:rFonts w:ascii="Arial" w:eastAsia="Times New Roman" w:hAnsi="Arial"/>
      <w:sz w:val="44"/>
      <w:szCs w:val="20"/>
      <w:lang w:val="en-US"/>
    </w:rPr>
  </w:style>
  <w:style w:type="paragraph" w:styleId="Caption">
    <w:name w:val="caption"/>
    <w:basedOn w:val="Normal"/>
    <w:next w:val="Normal"/>
    <w:qFormat/>
    <w:rsid w:val="00C127FC"/>
    <w:pPr>
      <w:tabs>
        <w:tab w:val="left" w:pos="1572"/>
      </w:tabs>
      <w:spacing w:before="120" w:after="120" w:line="240" w:lineRule="auto"/>
      <w:ind w:left="518" w:hanging="518"/>
    </w:pPr>
    <w:rPr>
      <w:rFonts w:ascii="Verdana" w:eastAsia="Times New Roman" w:hAnsi="Verdana"/>
      <w:b/>
      <w:bCs/>
      <w:sz w:val="22"/>
      <w:szCs w:val="24"/>
    </w:rPr>
  </w:style>
  <w:style w:type="paragraph" w:styleId="ListBullet3">
    <w:name w:val="List Bullet 3"/>
    <w:basedOn w:val="Normal"/>
    <w:rsid w:val="00C127FC"/>
    <w:pPr>
      <w:numPr>
        <w:numId w:val="19"/>
      </w:numPr>
      <w:tabs>
        <w:tab w:val="clear" w:pos="1080"/>
        <w:tab w:val="num" w:pos="360"/>
      </w:tabs>
      <w:ind w:left="360"/>
    </w:pPr>
  </w:style>
  <w:style w:type="paragraph" w:customStyle="1" w:styleId="Listsub-bullet">
    <w:name w:val="List sub-bullet"/>
    <w:basedOn w:val="Normal"/>
    <w:rsid w:val="00C127FC"/>
    <w:pPr>
      <w:numPr>
        <w:numId w:val="20"/>
      </w:numPr>
      <w:tabs>
        <w:tab w:val="clear" w:pos="360"/>
        <w:tab w:val="left" w:pos="420"/>
        <w:tab w:val="num" w:pos="1080"/>
      </w:tabs>
      <w:spacing w:line="240" w:lineRule="auto"/>
      <w:ind w:left="1080" w:hanging="360"/>
    </w:pPr>
    <w:rPr>
      <w:rFonts w:eastAsia="Times New Roman"/>
      <w:sz w:val="22"/>
      <w:szCs w:val="24"/>
    </w:rPr>
  </w:style>
  <w:style w:type="paragraph" w:customStyle="1" w:styleId="listunnum">
    <w:name w:val="list unnum"/>
    <w:basedOn w:val="ListBullet3"/>
    <w:rsid w:val="00C127FC"/>
    <w:pPr>
      <w:numPr>
        <w:numId w:val="0"/>
      </w:numPr>
      <w:tabs>
        <w:tab w:val="left" w:pos="640"/>
      </w:tabs>
      <w:spacing w:line="240" w:lineRule="auto"/>
      <w:ind w:left="780" w:hanging="240"/>
    </w:pPr>
    <w:rPr>
      <w:rFonts w:eastAsia="Times New Roman"/>
      <w:sz w:val="22"/>
      <w:szCs w:val="24"/>
    </w:rPr>
  </w:style>
  <w:style w:type="paragraph" w:customStyle="1" w:styleId="LL">
    <w:name w:val="LL"/>
    <w:basedOn w:val="NL"/>
    <w:link w:val="LLChar"/>
    <w:rsid w:val="00C2337B"/>
    <w:pPr>
      <w:tabs>
        <w:tab w:val="clear" w:pos="360"/>
        <w:tab w:val="left" w:pos="720"/>
      </w:tabs>
      <w:spacing w:before="0" w:after="60"/>
      <w:ind w:left="605" w:hanging="245"/>
    </w:pPr>
  </w:style>
  <w:style w:type="character" w:customStyle="1" w:styleId="NLChar">
    <w:name w:val="NL Char"/>
    <w:basedOn w:val="DefaultParagraphFont"/>
    <w:link w:val="NL"/>
    <w:rsid w:val="00C127FC"/>
    <w:rPr>
      <w:rFonts w:eastAsia="Calibri"/>
      <w:sz w:val="22"/>
      <w:szCs w:val="22"/>
      <w:lang w:val="en-CA" w:eastAsia="en-US" w:bidi="ar-SA"/>
    </w:rPr>
  </w:style>
  <w:style w:type="character" w:customStyle="1" w:styleId="NLChar1">
    <w:name w:val="NL Char1"/>
    <w:basedOn w:val="DefaultParagraphFont"/>
    <w:rsid w:val="00C127FC"/>
    <w:rPr>
      <w:rFonts w:cs="Arial"/>
      <w:sz w:val="22"/>
      <w:szCs w:val="24"/>
      <w:lang w:val="en-CA" w:eastAsia="en-US" w:bidi="ar-SA"/>
    </w:rPr>
  </w:style>
  <w:style w:type="paragraph" w:customStyle="1" w:styleId="NL2dig">
    <w:name w:val="NL_2dig"/>
    <w:rsid w:val="00C127FC"/>
    <w:pPr>
      <w:tabs>
        <w:tab w:val="left" w:pos="120"/>
        <w:tab w:val="left" w:pos="360"/>
      </w:tabs>
      <w:spacing w:before="180"/>
      <w:ind w:left="360" w:hanging="360"/>
    </w:pPr>
    <w:rPr>
      <w:rFonts w:ascii="Times New Roman" w:eastAsia="Times New Roman" w:hAnsi="Times New Roman"/>
      <w:sz w:val="22"/>
      <w:lang w:val="en-US" w:eastAsia="en-US"/>
    </w:rPr>
  </w:style>
  <w:style w:type="paragraph" w:customStyle="1" w:styleId="TableHead">
    <w:name w:val="Table Head"/>
    <w:basedOn w:val="Normal"/>
    <w:rsid w:val="00C127FC"/>
    <w:pPr>
      <w:spacing w:before="60" w:after="60" w:line="260" w:lineRule="exact"/>
      <w:jc w:val="center"/>
    </w:pPr>
    <w:rPr>
      <w:rFonts w:ascii="Verdana" w:eastAsia="Times New Roman" w:hAnsi="Verdana"/>
      <w:b/>
      <w:bCs/>
      <w:sz w:val="22"/>
      <w:szCs w:val="24"/>
    </w:rPr>
  </w:style>
  <w:style w:type="paragraph" w:customStyle="1" w:styleId="StyleLLBold">
    <w:name w:val="Style LL + Bold"/>
    <w:basedOn w:val="LL"/>
    <w:link w:val="StyleLLBoldChar"/>
    <w:rsid w:val="00C127FC"/>
    <w:rPr>
      <w:b/>
      <w:bCs/>
    </w:rPr>
  </w:style>
  <w:style w:type="character" w:customStyle="1" w:styleId="LLChar">
    <w:name w:val="LL Char"/>
    <w:basedOn w:val="NLChar"/>
    <w:link w:val="LL"/>
    <w:rsid w:val="00C2337B"/>
    <w:rPr>
      <w:rFonts w:eastAsia="Calibri"/>
      <w:sz w:val="22"/>
      <w:szCs w:val="22"/>
      <w:lang w:val="en-CA" w:eastAsia="en-US" w:bidi="ar-SA"/>
    </w:rPr>
  </w:style>
  <w:style w:type="character" w:customStyle="1" w:styleId="StyleLLBoldChar">
    <w:name w:val="Style LL + Bold Char"/>
    <w:basedOn w:val="LLChar"/>
    <w:link w:val="StyleLLBold"/>
    <w:rsid w:val="00C127FC"/>
    <w:rPr>
      <w:rFonts w:eastAsia="Calibri"/>
      <w:b/>
      <w:bCs/>
      <w:sz w:val="22"/>
      <w:szCs w:val="22"/>
      <w:lang w:val="en-CA" w:eastAsia="en-US" w:bidi="ar-SA"/>
    </w:rPr>
  </w:style>
  <w:style w:type="paragraph" w:styleId="Closing">
    <w:name w:val="Closing"/>
    <w:basedOn w:val="Normal"/>
    <w:rsid w:val="00C127FC"/>
    <w:pPr>
      <w:ind w:left="4320"/>
    </w:pPr>
  </w:style>
  <w:style w:type="paragraph" w:styleId="MessageHeader">
    <w:name w:val="Message Header"/>
    <w:basedOn w:val="Normal"/>
    <w:rsid w:val="00C127F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C127FC"/>
    <w:pPr>
      <w:spacing w:line="276" w:lineRule="auto"/>
    </w:pPr>
    <w:rPr>
      <w:rFonts w:ascii="Times New Roman" w:eastAsia="Calibri" w:hAnsi="Times New Roman"/>
      <w:sz w:val="24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C127FC"/>
    <w:pPr>
      <w:keepNext/>
      <w:keepLines/>
      <w:spacing w:before="480"/>
      <w:outlineLvl w:val="0"/>
    </w:pPr>
    <w:rPr>
      <w:rFonts w:ascii="Calibri" w:eastAsia="Times New Roman" w:hAnsi="Calibri"/>
      <w:b/>
      <w:bCs/>
      <w:color w:val="345A8A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C127FC"/>
    <w:pPr>
      <w:keepNext/>
      <w:keepLines/>
      <w:spacing w:before="200" w:line="240" w:lineRule="auto"/>
      <w:outlineLvl w:val="1"/>
    </w:pPr>
    <w:rPr>
      <w:rFonts w:ascii="Calibri" w:eastAsia="Times New Roman" w:hAnsi="Calibri"/>
      <w:b/>
      <w:bCs/>
      <w:color w:val="4F81BD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qFormat/>
    <w:rsid w:val="00C127FC"/>
    <w:pPr>
      <w:keepNext/>
      <w:keepLines/>
      <w:spacing w:before="200"/>
      <w:outlineLvl w:val="2"/>
    </w:pPr>
    <w:rPr>
      <w:rFonts w:ascii="Calibri" w:eastAsia="Times New Roman" w:hAnsi="Calibri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127FC"/>
    <w:rPr>
      <w:rFonts w:ascii="Calibri" w:hAnsi="Calibri"/>
      <w:b/>
      <w:bCs/>
      <w:color w:val="345A8A"/>
      <w:sz w:val="32"/>
      <w:szCs w:val="32"/>
      <w:lang w:val="en-CA" w:eastAsia="en-US" w:bidi="ar-SA"/>
    </w:rPr>
  </w:style>
  <w:style w:type="paragraph" w:styleId="TOCHeading">
    <w:name w:val="TOC Heading"/>
    <w:basedOn w:val="Heading1"/>
    <w:next w:val="Normal"/>
    <w:qFormat/>
    <w:rsid w:val="00C127FC"/>
    <w:pPr>
      <w:outlineLvl w:val="9"/>
    </w:pPr>
    <w:rPr>
      <w:color w:val="365F91"/>
      <w:sz w:val="28"/>
      <w:szCs w:val="28"/>
    </w:rPr>
  </w:style>
  <w:style w:type="paragraph" w:styleId="TOC1">
    <w:name w:val="toc 1"/>
    <w:basedOn w:val="Normal"/>
    <w:next w:val="Normal"/>
    <w:autoRedefine/>
    <w:semiHidden/>
    <w:unhideWhenUsed/>
    <w:rsid w:val="00C127FC"/>
    <w:pPr>
      <w:spacing w:before="120"/>
    </w:pPr>
    <w:rPr>
      <w:rFonts w:ascii="Calibri" w:hAnsi="Calibri"/>
      <w:b/>
      <w:color w:val="548DD4"/>
    </w:rPr>
  </w:style>
  <w:style w:type="paragraph" w:styleId="TOC2">
    <w:name w:val="toc 2"/>
    <w:basedOn w:val="Normal"/>
    <w:next w:val="Normal"/>
    <w:autoRedefine/>
    <w:semiHidden/>
    <w:unhideWhenUsed/>
    <w:rsid w:val="00C127FC"/>
    <w:rPr>
      <w:rFonts w:ascii="Cambria" w:hAnsi="Cambria"/>
      <w:sz w:val="22"/>
    </w:rPr>
  </w:style>
  <w:style w:type="paragraph" w:styleId="TOC3">
    <w:name w:val="toc 3"/>
    <w:basedOn w:val="Normal"/>
    <w:next w:val="Normal"/>
    <w:autoRedefine/>
    <w:semiHidden/>
    <w:unhideWhenUsed/>
    <w:rsid w:val="00C127FC"/>
    <w:pPr>
      <w:ind w:left="240"/>
    </w:pPr>
    <w:rPr>
      <w:rFonts w:ascii="Cambria" w:hAnsi="Cambria"/>
      <w:i/>
      <w:sz w:val="22"/>
    </w:rPr>
  </w:style>
  <w:style w:type="paragraph" w:styleId="TOC4">
    <w:name w:val="toc 4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480"/>
    </w:pPr>
    <w:rPr>
      <w:rFonts w:ascii="Cambria" w:hAnsi="Cambria"/>
      <w:sz w:val="20"/>
      <w:szCs w:val="20"/>
    </w:rPr>
  </w:style>
  <w:style w:type="paragraph" w:styleId="TOC5">
    <w:name w:val="toc 5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720"/>
    </w:pPr>
    <w:rPr>
      <w:rFonts w:ascii="Cambria" w:hAnsi="Cambria"/>
      <w:sz w:val="20"/>
      <w:szCs w:val="20"/>
    </w:rPr>
  </w:style>
  <w:style w:type="paragraph" w:styleId="TOC6">
    <w:name w:val="toc 6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960"/>
    </w:pPr>
    <w:rPr>
      <w:rFonts w:ascii="Cambria" w:hAnsi="Cambria"/>
      <w:sz w:val="20"/>
      <w:szCs w:val="20"/>
    </w:rPr>
  </w:style>
  <w:style w:type="paragraph" w:styleId="TOC7">
    <w:name w:val="toc 7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1200"/>
    </w:pPr>
    <w:rPr>
      <w:rFonts w:ascii="Cambria" w:hAnsi="Cambria"/>
      <w:sz w:val="20"/>
      <w:szCs w:val="20"/>
    </w:rPr>
  </w:style>
  <w:style w:type="paragraph" w:styleId="TOC8">
    <w:name w:val="toc 8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1440"/>
    </w:pPr>
    <w:rPr>
      <w:rFonts w:ascii="Cambria" w:hAnsi="Cambria"/>
      <w:sz w:val="20"/>
      <w:szCs w:val="20"/>
    </w:rPr>
  </w:style>
  <w:style w:type="paragraph" w:styleId="TOC9">
    <w:name w:val="toc 9"/>
    <w:basedOn w:val="Normal"/>
    <w:next w:val="Normal"/>
    <w:autoRedefine/>
    <w:semiHidden/>
    <w:unhideWhenUsed/>
    <w:rsid w:val="00C127FC"/>
    <w:pPr>
      <w:pBdr>
        <w:between w:val="double" w:sz="6" w:space="0" w:color="auto"/>
      </w:pBdr>
      <w:ind w:left="1680"/>
    </w:pPr>
    <w:rPr>
      <w:rFonts w:ascii="Cambria" w:hAnsi="Cambria"/>
      <w:sz w:val="20"/>
      <w:szCs w:val="20"/>
    </w:rPr>
  </w:style>
  <w:style w:type="paragraph" w:styleId="Header">
    <w:name w:val="header"/>
    <w:basedOn w:val="Normal"/>
    <w:link w:val="HeaderChar"/>
    <w:rsid w:val="00C127F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127FC"/>
    <w:rPr>
      <w:rFonts w:eastAsia="Calibri"/>
      <w:sz w:val="24"/>
      <w:szCs w:val="22"/>
      <w:lang w:val="en-CA" w:eastAsia="en-US" w:bidi="ar-SA"/>
    </w:rPr>
  </w:style>
  <w:style w:type="paragraph" w:styleId="Footer">
    <w:name w:val="footer"/>
    <w:basedOn w:val="Normal"/>
    <w:link w:val="FooterChar"/>
    <w:rsid w:val="00C127F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C127FC"/>
    <w:rPr>
      <w:rFonts w:eastAsia="Calibri"/>
      <w:sz w:val="24"/>
      <w:szCs w:val="22"/>
      <w:lang w:val="en-CA" w:eastAsia="en-US" w:bidi="ar-SA"/>
    </w:rPr>
  </w:style>
  <w:style w:type="character" w:customStyle="1" w:styleId="Heading2Char">
    <w:name w:val="Heading 2 Char"/>
    <w:basedOn w:val="DefaultParagraphFont"/>
    <w:link w:val="Heading2"/>
    <w:rsid w:val="00C127FC"/>
    <w:rPr>
      <w:rFonts w:ascii="Calibri" w:hAnsi="Calibri"/>
      <w:b/>
      <w:bCs/>
      <w:color w:val="4F81BD"/>
      <w:sz w:val="26"/>
      <w:szCs w:val="26"/>
      <w:lang w:val="en-US" w:eastAsia="en-US" w:bidi="ar-SA"/>
    </w:rPr>
  </w:style>
  <w:style w:type="paragraph" w:styleId="ListParagraph">
    <w:name w:val="List Paragraph"/>
    <w:basedOn w:val="Normal"/>
    <w:qFormat/>
    <w:rsid w:val="00C127FC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C127FC"/>
    <w:rPr>
      <w:rFonts w:ascii="Calibri" w:hAnsi="Calibri"/>
      <w:b/>
      <w:bCs/>
      <w:color w:val="4F81BD"/>
      <w:sz w:val="24"/>
      <w:szCs w:val="22"/>
      <w:lang w:val="en-CA" w:eastAsia="en-US" w:bidi="ar-SA"/>
    </w:rPr>
  </w:style>
  <w:style w:type="paragraph" w:styleId="List2">
    <w:name w:val="List 2"/>
    <w:basedOn w:val="Normal"/>
    <w:rsid w:val="00C127FC"/>
    <w:pPr>
      <w:spacing w:line="240" w:lineRule="auto"/>
      <w:ind w:left="720" w:hanging="360"/>
    </w:pPr>
    <w:rPr>
      <w:rFonts w:eastAsia="Times New Roman"/>
      <w:szCs w:val="24"/>
      <w:lang w:val="en-US"/>
    </w:rPr>
  </w:style>
  <w:style w:type="paragraph" w:styleId="List">
    <w:name w:val="List"/>
    <w:basedOn w:val="Normal"/>
    <w:unhideWhenUsed/>
    <w:rsid w:val="00C127FC"/>
    <w:pPr>
      <w:ind w:left="360" w:hanging="360"/>
      <w:contextualSpacing/>
    </w:pPr>
  </w:style>
  <w:style w:type="paragraph" w:styleId="List3">
    <w:name w:val="List 3"/>
    <w:basedOn w:val="Normal"/>
    <w:unhideWhenUsed/>
    <w:rsid w:val="00C127FC"/>
    <w:pPr>
      <w:ind w:left="1080" w:hanging="360"/>
      <w:contextualSpacing/>
    </w:pPr>
  </w:style>
  <w:style w:type="paragraph" w:styleId="BalloonText">
    <w:name w:val="Balloon Text"/>
    <w:basedOn w:val="Normal"/>
    <w:link w:val="BalloonTextChar"/>
    <w:semiHidden/>
    <w:rsid w:val="00C127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27FC"/>
    <w:rPr>
      <w:rFonts w:ascii="Tahoma" w:eastAsia="Calibri" w:hAnsi="Tahoma" w:cs="Tahoma"/>
      <w:sz w:val="16"/>
      <w:szCs w:val="16"/>
      <w:lang w:val="en-CA" w:eastAsia="en-US" w:bidi="ar-SA"/>
    </w:rPr>
  </w:style>
  <w:style w:type="table" w:styleId="TableGrid">
    <w:name w:val="Table Grid"/>
    <w:basedOn w:val="TableNormal"/>
    <w:uiPriority w:val="59"/>
    <w:rsid w:val="005B5AA2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C127F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C127F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C127FC"/>
    <w:rPr>
      <w:rFonts w:eastAsia="Calibri"/>
      <w:lang w:val="en-CA" w:eastAsia="en-US" w:bidi="ar-SA"/>
    </w:rPr>
  </w:style>
  <w:style w:type="paragraph" w:styleId="CommentSubject">
    <w:name w:val="annotation subject"/>
    <w:basedOn w:val="CommentText"/>
    <w:next w:val="CommentText"/>
    <w:semiHidden/>
    <w:rsid w:val="00C127FC"/>
    <w:rPr>
      <w:b/>
      <w:bCs/>
    </w:rPr>
  </w:style>
  <w:style w:type="character" w:customStyle="1" w:styleId="BodyTextIndent2Char">
    <w:name w:val="Body Text Indent 2 Char"/>
    <w:basedOn w:val="DefaultParagraphFont"/>
    <w:link w:val="BodyTextIndent2"/>
    <w:rsid w:val="00C127FC"/>
    <w:rPr>
      <w:rFonts w:ascii="Arial" w:hAnsi="Arial"/>
      <w:sz w:val="44"/>
      <w:lang w:val="en-US" w:eastAsia="en-US" w:bidi="ar-SA"/>
    </w:rPr>
  </w:style>
  <w:style w:type="paragraph" w:styleId="Revision">
    <w:name w:val="Revision"/>
    <w:hidden/>
    <w:rsid w:val="00343C3E"/>
    <w:rPr>
      <w:rFonts w:ascii="Times New Roman" w:eastAsia="Times New Roman" w:hAnsi="Times New Roman"/>
      <w:sz w:val="24"/>
      <w:szCs w:val="24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C127FC"/>
    <w:pPr>
      <w:tabs>
        <w:tab w:val="center" w:pos="4160"/>
        <w:tab w:val="right" w:pos="8300"/>
      </w:tabs>
    </w:pPr>
    <w:rPr>
      <w:rFonts w:eastAsia="Times New Roman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C127FC"/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ListBullet">
    <w:name w:val="List Bullet"/>
    <w:basedOn w:val="Normal"/>
    <w:rsid w:val="00C127FC"/>
    <w:pPr>
      <w:numPr>
        <w:numId w:val="18"/>
      </w:numPr>
      <w:tabs>
        <w:tab w:val="clear" w:pos="360"/>
        <w:tab w:val="num" w:pos="1008"/>
      </w:tabs>
      <w:ind w:left="1008"/>
      <w:contextualSpacing/>
    </w:pPr>
  </w:style>
  <w:style w:type="paragraph" w:customStyle="1" w:styleId="H1">
    <w:name w:val="H1"/>
    <w:basedOn w:val="Normal"/>
    <w:rsid w:val="00C127FC"/>
    <w:pPr>
      <w:tabs>
        <w:tab w:val="center" w:pos="9144"/>
      </w:tabs>
      <w:spacing w:after="160" w:line="360" w:lineRule="exact"/>
    </w:pPr>
    <w:rPr>
      <w:rFonts w:ascii="Arial Black" w:hAnsi="Arial Black" w:cs="Arial"/>
      <w:b/>
      <w:bCs/>
      <w:sz w:val="36"/>
    </w:rPr>
  </w:style>
  <w:style w:type="paragraph" w:customStyle="1" w:styleId="namedate">
    <w:name w:val="name/date"/>
    <w:basedOn w:val="Normal"/>
    <w:rsid w:val="00C127FC"/>
    <w:pPr>
      <w:tabs>
        <w:tab w:val="left" w:pos="5400"/>
      </w:tabs>
      <w:spacing w:after="300" w:line="240" w:lineRule="auto"/>
    </w:pPr>
    <w:rPr>
      <w:rFonts w:ascii="Verdana" w:eastAsia="Times New Roman" w:hAnsi="Verdana" w:cs="Arial"/>
      <w:sz w:val="22"/>
      <w:szCs w:val="24"/>
    </w:rPr>
  </w:style>
  <w:style w:type="paragraph" w:customStyle="1" w:styleId="BLM">
    <w:name w:val="BLM #"/>
    <w:basedOn w:val="Normal"/>
    <w:rsid w:val="00C127FC"/>
    <w:pPr>
      <w:spacing w:line="240" w:lineRule="auto"/>
      <w:jc w:val="right"/>
    </w:pPr>
    <w:rPr>
      <w:rFonts w:ascii="Verdana" w:eastAsia="Times New Roman" w:hAnsi="Verdana"/>
      <w:b/>
      <w:sz w:val="18"/>
      <w:szCs w:val="24"/>
    </w:rPr>
  </w:style>
  <w:style w:type="paragraph" w:customStyle="1" w:styleId="HeaderBefore3pt">
    <w:name w:val="Header + Before:  3 pt"/>
    <w:aliases w:val="After:  3 pt"/>
    <w:basedOn w:val="Header"/>
    <w:rsid w:val="00C127FC"/>
    <w:pPr>
      <w:numPr>
        <w:numId w:val="17"/>
      </w:numPr>
      <w:tabs>
        <w:tab w:val="clear" w:pos="1008"/>
        <w:tab w:val="clear" w:pos="4320"/>
        <w:tab w:val="clear" w:pos="8640"/>
        <w:tab w:val="num" w:pos="360"/>
      </w:tabs>
      <w:spacing w:before="60" w:after="60"/>
      <w:ind w:left="0" w:firstLine="0"/>
    </w:pPr>
    <w:rPr>
      <w:sz w:val="22"/>
    </w:rPr>
  </w:style>
  <w:style w:type="paragraph" w:customStyle="1" w:styleId="TCH">
    <w:name w:val="TCH"/>
    <w:basedOn w:val="Normal"/>
    <w:rsid w:val="00C127FC"/>
    <w:pPr>
      <w:spacing w:before="60" w:after="60"/>
    </w:pPr>
    <w:rPr>
      <w:b/>
      <w:sz w:val="22"/>
    </w:rPr>
  </w:style>
  <w:style w:type="paragraph" w:customStyle="1" w:styleId="NL">
    <w:name w:val="NL"/>
    <w:basedOn w:val="Normal"/>
    <w:link w:val="NLChar"/>
    <w:rsid w:val="00C127FC"/>
    <w:pPr>
      <w:tabs>
        <w:tab w:val="right" w:pos="260"/>
        <w:tab w:val="left" w:pos="360"/>
      </w:tabs>
      <w:spacing w:before="240" w:line="240" w:lineRule="auto"/>
      <w:ind w:left="360" w:hanging="360"/>
    </w:pPr>
    <w:rPr>
      <w:sz w:val="22"/>
    </w:rPr>
  </w:style>
  <w:style w:type="paragraph" w:styleId="BodyTextIndent">
    <w:name w:val="Body Text Indent"/>
    <w:basedOn w:val="Normal"/>
    <w:rsid w:val="00C127FC"/>
    <w:pPr>
      <w:spacing w:after="120"/>
      <w:ind w:left="360"/>
    </w:pPr>
  </w:style>
  <w:style w:type="paragraph" w:customStyle="1" w:styleId="ListBullet1">
    <w:name w:val="List Bullet1"/>
    <w:basedOn w:val="Normal"/>
    <w:rsid w:val="00C127FC"/>
    <w:pPr>
      <w:autoSpaceDE w:val="0"/>
      <w:autoSpaceDN w:val="0"/>
      <w:adjustRightInd w:val="0"/>
      <w:ind w:left="360" w:hanging="360"/>
    </w:pPr>
    <w:rPr>
      <w:sz w:val="22"/>
    </w:rPr>
  </w:style>
  <w:style w:type="paragraph" w:customStyle="1" w:styleId="Listsubbullet">
    <w:name w:val="List sub bullet"/>
    <w:basedOn w:val="Normal"/>
    <w:rsid w:val="00C127FC"/>
    <w:pPr>
      <w:autoSpaceDE w:val="0"/>
      <w:autoSpaceDN w:val="0"/>
      <w:adjustRightInd w:val="0"/>
      <w:ind w:left="720" w:hanging="360"/>
    </w:pPr>
    <w:rPr>
      <w:sz w:val="22"/>
    </w:rPr>
  </w:style>
  <w:style w:type="paragraph" w:styleId="BodyTextIndent2">
    <w:name w:val="Body Text Indent 2"/>
    <w:basedOn w:val="Normal"/>
    <w:link w:val="BodyTextIndent2Char"/>
    <w:rsid w:val="00C127FC"/>
    <w:pPr>
      <w:spacing w:line="240" w:lineRule="auto"/>
      <w:ind w:left="851" w:hanging="851"/>
    </w:pPr>
    <w:rPr>
      <w:rFonts w:ascii="Arial" w:eastAsia="Times New Roman" w:hAnsi="Arial"/>
      <w:sz w:val="44"/>
      <w:szCs w:val="20"/>
      <w:lang w:val="en-US"/>
    </w:rPr>
  </w:style>
  <w:style w:type="paragraph" w:styleId="Caption">
    <w:name w:val="caption"/>
    <w:basedOn w:val="Normal"/>
    <w:next w:val="Normal"/>
    <w:qFormat/>
    <w:rsid w:val="00C127FC"/>
    <w:pPr>
      <w:tabs>
        <w:tab w:val="left" w:pos="1572"/>
      </w:tabs>
      <w:spacing w:before="120" w:after="120" w:line="240" w:lineRule="auto"/>
      <w:ind w:left="518" w:hanging="518"/>
    </w:pPr>
    <w:rPr>
      <w:rFonts w:ascii="Verdana" w:eastAsia="Times New Roman" w:hAnsi="Verdana"/>
      <w:b/>
      <w:bCs/>
      <w:sz w:val="22"/>
      <w:szCs w:val="24"/>
    </w:rPr>
  </w:style>
  <w:style w:type="paragraph" w:styleId="ListBullet3">
    <w:name w:val="List Bullet 3"/>
    <w:basedOn w:val="Normal"/>
    <w:rsid w:val="00C127FC"/>
    <w:pPr>
      <w:numPr>
        <w:numId w:val="19"/>
      </w:numPr>
      <w:tabs>
        <w:tab w:val="clear" w:pos="1080"/>
        <w:tab w:val="num" w:pos="360"/>
      </w:tabs>
      <w:ind w:left="360"/>
    </w:pPr>
  </w:style>
  <w:style w:type="paragraph" w:customStyle="1" w:styleId="Listsub-bullet">
    <w:name w:val="List sub-bullet"/>
    <w:basedOn w:val="Normal"/>
    <w:rsid w:val="00C127FC"/>
    <w:pPr>
      <w:numPr>
        <w:numId w:val="20"/>
      </w:numPr>
      <w:tabs>
        <w:tab w:val="clear" w:pos="360"/>
        <w:tab w:val="left" w:pos="420"/>
        <w:tab w:val="num" w:pos="1080"/>
      </w:tabs>
      <w:spacing w:line="240" w:lineRule="auto"/>
      <w:ind w:left="1080" w:hanging="360"/>
    </w:pPr>
    <w:rPr>
      <w:rFonts w:eastAsia="Times New Roman"/>
      <w:sz w:val="22"/>
      <w:szCs w:val="24"/>
    </w:rPr>
  </w:style>
  <w:style w:type="paragraph" w:customStyle="1" w:styleId="listunnum">
    <w:name w:val="list unnum"/>
    <w:basedOn w:val="ListBullet3"/>
    <w:rsid w:val="00C127FC"/>
    <w:pPr>
      <w:numPr>
        <w:numId w:val="0"/>
      </w:numPr>
      <w:tabs>
        <w:tab w:val="left" w:pos="640"/>
      </w:tabs>
      <w:spacing w:line="240" w:lineRule="auto"/>
      <w:ind w:left="780" w:hanging="240"/>
    </w:pPr>
    <w:rPr>
      <w:rFonts w:eastAsia="Times New Roman"/>
      <w:sz w:val="22"/>
      <w:szCs w:val="24"/>
    </w:rPr>
  </w:style>
  <w:style w:type="paragraph" w:customStyle="1" w:styleId="LL">
    <w:name w:val="LL"/>
    <w:basedOn w:val="NL"/>
    <w:link w:val="LLChar"/>
    <w:rsid w:val="00C2337B"/>
    <w:pPr>
      <w:tabs>
        <w:tab w:val="clear" w:pos="360"/>
        <w:tab w:val="left" w:pos="720"/>
      </w:tabs>
      <w:spacing w:before="0" w:after="60"/>
      <w:ind w:left="605" w:hanging="245"/>
    </w:pPr>
  </w:style>
  <w:style w:type="character" w:customStyle="1" w:styleId="NLChar">
    <w:name w:val="NL Char"/>
    <w:basedOn w:val="DefaultParagraphFont"/>
    <w:link w:val="NL"/>
    <w:rsid w:val="00C127FC"/>
    <w:rPr>
      <w:rFonts w:eastAsia="Calibri"/>
      <w:sz w:val="22"/>
      <w:szCs w:val="22"/>
      <w:lang w:val="en-CA" w:eastAsia="en-US" w:bidi="ar-SA"/>
    </w:rPr>
  </w:style>
  <w:style w:type="character" w:customStyle="1" w:styleId="NLChar1">
    <w:name w:val="NL Char1"/>
    <w:basedOn w:val="DefaultParagraphFont"/>
    <w:rsid w:val="00C127FC"/>
    <w:rPr>
      <w:rFonts w:cs="Arial"/>
      <w:sz w:val="22"/>
      <w:szCs w:val="24"/>
      <w:lang w:val="en-CA" w:eastAsia="en-US" w:bidi="ar-SA"/>
    </w:rPr>
  </w:style>
  <w:style w:type="paragraph" w:customStyle="1" w:styleId="NL2dig">
    <w:name w:val="NL_2dig"/>
    <w:rsid w:val="00C127FC"/>
    <w:pPr>
      <w:tabs>
        <w:tab w:val="left" w:pos="120"/>
        <w:tab w:val="left" w:pos="360"/>
      </w:tabs>
      <w:spacing w:before="180"/>
      <w:ind w:left="360" w:hanging="360"/>
    </w:pPr>
    <w:rPr>
      <w:rFonts w:ascii="Times New Roman" w:eastAsia="Times New Roman" w:hAnsi="Times New Roman"/>
      <w:sz w:val="22"/>
      <w:lang w:val="en-US" w:eastAsia="en-US"/>
    </w:rPr>
  </w:style>
  <w:style w:type="paragraph" w:customStyle="1" w:styleId="TableHead">
    <w:name w:val="Table Head"/>
    <w:basedOn w:val="Normal"/>
    <w:rsid w:val="00C127FC"/>
    <w:pPr>
      <w:spacing w:before="60" w:after="60" w:line="260" w:lineRule="exact"/>
      <w:jc w:val="center"/>
    </w:pPr>
    <w:rPr>
      <w:rFonts w:ascii="Verdana" w:eastAsia="Times New Roman" w:hAnsi="Verdana"/>
      <w:b/>
      <w:bCs/>
      <w:sz w:val="22"/>
      <w:szCs w:val="24"/>
    </w:rPr>
  </w:style>
  <w:style w:type="paragraph" w:customStyle="1" w:styleId="StyleLLBold">
    <w:name w:val="Style LL + Bold"/>
    <w:basedOn w:val="LL"/>
    <w:link w:val="StyleLLBoldChar"/>
    <w:rsid w:val="00C127FC"/>
    <w:rPr>
      <w:b/>
      <w:bCs/>
    </w:rPr>
  </w:style>
  <w:style w:type="character" w:customStyle="1" w:styleId="LLChar">
    <w:name w:val="LL Char"/>
    <w:basedOn w:val="NLChar"/>
    <w:link w:val="LL"/>
    <w:rsid w:val="00C2337B"/>
    <w:rPr>
      <w:rFonts w:eastAsia="Calibri"/>
      <w:sz w:val="22"/>
      <w:szCs w:val="22"/>
      <w:lang w:val="en-CA" w:eastAsia="en-US" w:bidi="ar-SA"/>
    </w:rPr>
  </w:style>
  <w:style w:type="character" w:customStyle="1" w:styleId="StyleLLBoldChar">
    <w:name w:val="Style LL + Bold Char"/>
    <w:basedOn w:val="LLChar"/>
    <w:link w:val="StyleLLBold"/>
    <w:rsid w:val="00C127FC"/>
    <w:rPr>
      <w:rFonts w:eastAsia="Calibri"/>
      <w:b/>
      <w:bCs/>
      <w:sz w:val="22"/>
      <w:szCs w:val="22"/>
      <w:lang w:val="en-CA" w:eastAsia="en-US" w:bidi="ar-SA"/>
    </w:rPr>
  </w:style>
  <w:style w:type="paragraph" w:styleId="Closing">
    <w:name w:val="Closing"/>
    <w:basedOn w:val="Normal"/>
    <w:rsid w:val="00C127FC"/>
    <w:pPr>
      <w:ind w:left="4320"/>
    </w:pPr>
  </w:style>
  <w:style w:type="paragraph" w:styleId="MessageHeader">
    <w:name w:val="Message Header"/>
    <w:basedOn w:val="Normal"/>
    <w:rsid w:val="00C127F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130</Words>
  <Characters>74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 Ch 9 TR BLMs</vt:lpstr>
    </vt:vector>
  </TitlesOfParts>
  <Company>Durham College</Company>
  <LinksUpToDate>false</LinksUpToDate>
  <CharactersWithSpaces>8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 Ch 9 TR BLMs</dc:title>
  <dc:creator>Student</dc:creator>
  <cp:lastModifiedBy>Windows User</cp:lastModifiedBy>
  <cp:revision>3</cp:revision>
  <cp:lastPrinted>2009-08-08T03:25:00Z</cp:lastPrinted>
  <dcterms:created xsi:type="dcterms:W3CDTF">2015-11-18T16:58:00Z</dcterms:created>
  <dcterms:modified xsi:type="dcterms:W3CDTF">2015-11-18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